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47B0" w:rsidRDefault="00F37237" w:rsidP="00F37237">
      <w:pPr>
        <w:spacing w:after="0"/>
        <w:rPr>
          <w:rFonts w:ascii="Times New Roman" w:hAnsi="Times New Roman" w:cs="Times New Roman"/>
          <w:sz w:val="24"/>
          <w:szCs w:val="24"/>
        </w:rPr>
      </w:pPr>
      <w:r>
        <w:rPr>
          <w:rFonts w:ascii="Times New Roman" w:hAnsi="Times New Roman" w:cs="Times New Roman"/>
          <w:sz w:val="24"/>
          <w:szCs w:val="24"/>
        </w:rPr>
        <w:t>Merrill Rudd</w:t>
      </w:r>
    </w:p>
    <w:p w:rsidR="00F37237" w:rsidRDefault="00F37237" w:rsidP="00F37237">
      <w:pPr>
        <w:spacing w:after="0"/>
        <w:rPr>
          <w:rFonts w:ascii="Times New Roman" w:hAnsi="Times New Roman" w:cs="Times New Roman"/>
          <w:sz w:val="24"/>
          <w:szCs w:val="24"/>
        </w:rPr>
      </w:pPr>
      <w:r>
        <w:rPr>
          <w:rFonts w:ascii="Times New Roman" w:hAnsi="Times New Roman" w:cs="Times New Roman"/>
          <w:sz w:val="24"/>
          <w:szCs w:val="24"/>
        </w:rPr>
        <w:t xml:space="preserve">FSH 507 – </w:t>
      </w:r>
      <w:proofErr w:type="spellStart"/>
      <w:r>
        <w:rPr>
          <w:rFonts w:ascii="Times New Roman" w:hAnsi="Times New Roman" w:cs="Times New Roman"/>
          <w:sz w:val="24"/>
          <w:szCs w:val="24"/>
        </w:rPr>
        <w:t>Spatio</w:t>
      </w:r>
      <w:proofErr w:type="spellEnd"/>
      <w:r>
        <w:rPr>
          <w:rFonts w:ascii="Times New Roman" w:hAnsi="Times New Roman" w:cs="Times New Roman"/>
          <w:sz w:val="24"/>
          <w:szCs w:val="24"/>
        </w:rPr>
        <w:t>-temporal models</w:t>
      </w:r>
    </w:p>
    <w:p w:rsidR="00F37237" w:rsidRDefault="00F37237" w:rsidP="00F37237">
      <w:pPr>
        <w:spacing w:after="0"/>
        <w:rPr>
          <w:rFonts w:ascii="Times New Roman" w:hAnsi="Times New Roman" w:cs="Times New Roman"/>
          <w:sz w:val="24"/>
          <w:szCs w:val="24"/>
        </w:rPr>
      </w:pPr>
      <w:r>
        <w:rPr>
          <w:rFonts w:ascii="Times New Roman" w:hAnsi="Times New Roman" w:cs="Times New Roman"/>
          <w:sz w:val="24"/>
          <w:szCs w:val="24"/>
        </w:rPr>
        <w:t>April 13, 2016</w:t>
      </w:r>
    </w:p>
    <w:p w:rsidR="00F37237" w:rsidRDefault="00F37237" w:rsidP="00F37237">
      <w:pPr>
        <w:spacing w:after="0"/>
        <w:rPr>
          <w:rFonts w:ascii="Times New Roman" w:hAnsi="Times New Roman" w:cs="Times New Roman"/>
          <w:sz w:val="24"/>
          <w:szCs w:val="24"/>
        </w:rPr>
      </w:pPr>
      <w:r>
        <w:rPr>
          <w:rFonts w:ascii="Times New Roman" w:hAnsi="Times New Roman" w:cs="Times New Roman"/>
          <w:sz w:val="24"/>
          <w:szCs w:val="24"/>
        </w:rPr>
        <w:t>Homework 2</w:t>
      </w:r>
      <w:r w:rsidR="00EA23F8">
        <w:rPr>
          <w:rFonts w:ascii="Times New Roman" w:hAnsi="Times New Roman" w:cs="Times New Roman"/>
          <w:sz w:val="24"/>
          <w:szCs w:val="24"/>
        </w:rPr>
        <w:t xml:space="preserve"> – Generalized linear mixed models in Template Model Builder</w:t>
      </w:r>
    </w:p>
    <w:p w:rsidR="00F37237" w:rsidRDefault="00F37237" w:rsidP="00F37237">
      <w:pPr>
        <w:spacing w:after="0"/>
        <w:rPr>
          <w:rFonts w:ascii="Times New Roman" w:hAnsi="Times New Roman" w:cs="Times New Roman"/>
          <w:sz w:val="24"/>
          <w:szCs w:val="24"/>
        </w:rPr>
      </w:pPr>
    </w:p>
    <w:p w:rsidR="00F37237" w:rsidRDefault="00F37237" w:rsidP="00F37237">
      <w:pPr>
        <w:spacing w:after="0"/>
        <w:rPr>
          <w:rFonts w:ascii="Times New Roman" w:hAnsi="Times New Roman" w:cs="Times New Roman"/>
          <w:sz w:val="24"/>
          <w:szCs w:val="24"/>
        </w:rPr>
      </w:pPr>
      <w:r>
        <w:rPr>
          <w:rFonts w:ascii="Times New Roman" w:hAnsi="Times New Roman" w:cs="Times New Roman"/>
          <w:sz w:val="24"/>
          <w:szCs w:val="24"/>
        </w:rPr>
        <w:t xml:space="preserve">To estimate the predicted counts, I created four estimation models with different assumptions about site effects and </w:t>
      </w:r>
      <w:proofErr w:type="spellStart"/>
      <w:r>
        <w:rPr>
          <w:rFonts w:ascii="Times New Roman" w:hAnsi="Times New Roman" w:cs="Times New Roman"/>
          <w:sz w:val="24"/>
          <w:szCs w:val="24"/>
        </w:rPr>
        <w:t>overdispersion</w:t>
      </w:r>
      <w:proofErr w:type="spellEnd"/>
      <w:r>
        <w:rPr>
          <w:rFonts w:ascii="Times New Roman" w:hAnsi="Times New Roman" w:cs="Times New Roman"/>
          <w:sz w:val="24"/>
          <w:szCs w:val="24"/>
        </w:rPr>
        <w:t>. The models took the following four forms:</w:t>
      </w:r>
    </w:p>
    <w:p w:rsidR="00F37237" w:rsidRDefault="00F37237" w:rsidP="00F37237">
      <w:pPr>
        <w:spacing w:after="0"/>
        <w:rPr>
          <w:rFonts w:ascii="Times New Roman" w:hAnsi="Times New Roman" w:cs="Times New Roman"/>
          <w:sz w:val="24"/>
          <w:szCs w:val="24"/>
        </w:rPr>
      </w:pPr>
    </w:p>
    <w:p w:rsidR="00F37237" w:rsidRDefault="00F37237" w:rsidP="00F37237">
      <w:pPr>
        <w:pStyle w:val="ListParagraph"/>
        <w:numPr>
          <w:ilvl w:val="0"/>
          <w:numId w:val="2"/>
        </w:numPr>
        <w:spacing w:after="0"/>
        <w:rPr>
          <w:rFonts w:ascii="Times New Roman" w:hAnsi="Times New Roman" w:cs="Times New Roman"/>
          <w:sz w:val="24"/>
          <w:szCs w:val="24"/>
        </w:rPr>
      </w:pPr>
      <w:r w:rsidRPr="00F37237">
        <w:rPr>
          <w:rFonts w:ascii="Times New Roman" w:hAnsi="Times New Roman" w:cs="Times New Roman"/>
          <w:position w:val="-12"/>
          <w:sz w:val="24"/>
          <w:szCs w:val="24"/>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pt" o:ole="">
            <v:imagedata r:id="rId5" o:title=""/>
          </v:shape>
          <o:OLEObject Type="Embed" ProgID="Equation.DSMT4" ShapeID="_x0000_i1025" DrawAspect="Content" ObjectID="_1522064620" r:id="rId6"/>
        </w:object>
      </w:r>
      <w:r>
        <w:rPr>
          <w:rFonts w:ascii="Times New Roman" w:hAnsi="Times New Roman" w:cs="Times New Roman"/>
          <w:sz w:val="24"/>
          <w:szCs w:val="24"/>
        </w:rPr>
        <w:t xml:space="preserve"> </w:t>
      </w:r>
    </w:p>
    <w:p w:rsidR="00F37237" w:rsidRDefault="00F37237" w:rsidP="00F37237">
      <w:pPr>
        <w:pStyle w:val="ListParagraph"/>
        <w:numPr>
          <w:ilvl w:val="0"/>
          <w:numId w:val="2"/>
        </w:numPr>
        <w:spacing w:after="0"/>
        <w:rPr>
          <w:rFonts w:ascii="Times New Roman" w:hAnsi="Times New Roman" w:cs="Times New Roman"/>
          <w:sz w:val="24"/>
          <w:szCs w:val="24"/>
        </w:rPr>
      </w:pPr>
      <w:r w:rsidRPr="00F37237">
        <w:rPr>
          <w:rFonts w:ascii="Times New Roman" w:hAnsi="Times New Roman" w:cs="Times New Roman"/>
          <w:position w:val="-12"/>
          <w:sz w:val="24"/>
          <w:szCs w:val="24"/>
        </w:rPr>
        <w:object w:dxaOrig="1800" w:dyaOrig="360">
          <v:shape id="_x0000_i1028" type="#_x0000_t75" style="width:90pt;height:18pt" o:ole="">
            <v:imagedata r:id="rId7" o:title=""/>
          </v:shape>
          <o:OLEObject Type="Embed" ProgID="Equation.DSMT4" ShapeID="_x0000_i1028" DrawAspect="Content" ObjectID="_1522064621" r:id="rId8"/>
        </w:object>
      </w:r>
    </w:p>
    <w:p w:rsidR="00F37237" w:rsidRDefault="00F37237" w:rsidP="00F37237">
      <w:pPr>
        <w:pStyle w:val="ListParagraph"/>
        <w:numPr>
          <w:ilvl w:val="0"/>
          <w:numId w:val="2"/>
        </w:numPr>
        <w:spacing w:after="0"/>
        <w:rPr>
          <w:rFonts w:ascii="Times New Roman" w:hAnsi="Times New Roman" w:cs="Times New Roman"/>
          <w:sz w:val="24"/>
          <w:szCs w:val="24"/>
        </w:rPr>
      </w:pPr>
      <w:r w:rsidRPr="00F37237">
        <w:rPr>
          <w:rFonts w:ascii="Times New Roman" w:hAnsi="Times New Roman" w:cs="Times New Roman"/>
          <w:position w:val="-12"/>
          <w:sz w:val="24"/>
          <w:szCs w:val="24"/>
        </w:rPr>
        <w:object w:dxaOrig="1520" w:dyaOrig="360">
          <v:shape id="_x0000_i1026" type="#_x0000_t75" style="width:75.75pt;height:18pt" o:ole="">
            <v:imagedata r:id="rId9" o:title=""/>
          </v:shape>
          <o:OLEObject Type="Embed" ProgID="Equation.DSMT4" ShapeID="_x0000_i1026" DrawAspect="Content" ObjectID="_1522064622" r:id="rId10"/>
        </w:object>
      </w:r>
    </w:p>
    <w:p w:rsidR="00F37237" w:rsidRPr="00F37237" w:rsidRDefault="00F37237" w:rsidP="00F37237">
      <w:pPr>
        <w:pStyle w:val="ListParagraph"/>
        <w:numPr>
          <w:ilvl w:val="0"/>
          <w:numId w:val="2"/>
        </w:numPr>
        <w:spacing w:after="0"/>
        <w:rPr>
          <w:rFonts w:ascii="Times New Roman" w:hAnsi="Times New Roman" w:cs="Times New Roman"/>
          <w:sz w:val="24"/>
          <w:szCs w:val="24"/>
        </w:rPr>
      </w:pPr>
      <w:r w:rsidRPr="00F37237">
        <w:rPr>
          <w:rFonts w:ascii="Times New Roman" w:hAnsi="Times New Roman" w:cs="Times New Roman"/>
          <w:position w:val="-12"/>
          <w:sz w:val="24"/>
          <w:szCs w:val="24"/>
        </w:rPr>
        <w:object w:dxaOrig="2180" w:dyaOrig="360">
          <v:shape id="_x0000_i1027" type="#_x0000_t75" style="width:108.75pt;height:18pt" o:ole="">
            <v:imagedata r:id="rId11" o:title=""/>
          </v:shape>
          <o:OLEObject Type="Embed" ProgID="Equation.DSMT4" ShapeID="_x0000_i1027" DrawAspect="Content" ObjectID="_1522064623" r:id="rId12"/>
        </w:object>
      </w:r>
    </w:p>
    <w:p w:rsidR="00F37237" w:rsidRDefault="00F37237" w:rsidP="00F37237">
      <w:pPr>
        <w:spacing w:after="0"/>
        <w:rPr>
          <w:rFonts w:ascii="Times New Roman" w:hAnsi="Times New Roman" w:cs="Times New Roman"/>
          <w:sz w:val="24"/>
          <w:szCs w:val="24"/>
        </w:rPr>
      </w:pPr>
    </w:p>
    <w:p w:rsidR="00F37237" w:rsidRDefault="00F37237" w:rsidP="00F37237">
      <w:pPr>
        <w:spacing w:after="0"/>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r w:rsidRPr="00F37237">
        <w:rPr>
          <w:rFonts w:ascii="Times New Roman" w:hAnsi="Times New Roman" w:cs="Times New Roman"/>
          <w:position w:val="-12"/>
          <w:sz w:val="24"/>
          <w:szCs w:val="24"/>
        </w:rPr>
        <w:object w:dxaOrig="240" w:dyaOrig="360">
          <v:shape id="_x0000_i1029" type="#_x0000_t75" style="width:12pt;height:18pt" o:ole="">
            <v:imagedata r:id="rId13" o:title=""/>
          </v:shape>
          <o:OLEObject Type="Embed" ProgID="Equation.DSMT4" ShapeID="_x0000_i1029" DrawAspect="Content" ObjectID="_1522064624" r:id="rId14"/>
        </w:object>
      </w:r>
      <w:r>
        <w:rPr>
          <w:rFonts w:ascii="Times New Roman" w:hAnsi="Times New Roman" w:cs="Times New Roman"/>
          <w:sz w:val="24"/>
          <w:szCs w:val="24"/>
        </w:rPr>
        <w:t xml:space="preserve"> is the predicted counts for observation </w:t>
      </w:r>
      <w:proofErr w:type="spellStart"/>
      <w:r>
        <w:rPr>
          <w:rFonts w:ascii="Times New Roman" w:hAnsi="Times New Roman" w:cs="Times New Roman"/>
          <w:i/>
          <w:sz w:val="24"/>
          <w:szCs w:val="24"/>
        </w:rPr>
        <w:t>i</w:t>
      </w:r>
      <w:proofErr w:type="spellEnd"/>
      <w:r>
        <w:rPr>
          <w:rFonts w:ascii="Times New Roman" w:hAnsi="Times New Roman" w:cs="Times New Roman"/>
          <w:i/>
          <w:sz w:val="24"/>
          <w:szCs w:val="24"/>
        </w:rPr>
        <w:t xml:space="preserve">, </w:t>
      </w:r>
      <w:r w:rsidR="00244ADC" w:rsidRPr="00F37237">
        <w:rPr>
          <w:rFonts w:ascii="Times New Roman" w:hAnsi="Times New Roman" w:cs="Times New Roman"/>
          <w:position w:val="-10"/>
          <w:sz w:val="24"/>
          <w:szCs w:val="24"/>
        </w:rPr>
        <w:object w:dxaOrig="240" w:dyaOrig="260">
          <v:shape id="_x0000_i1030" type="#_x0000_t75" style="width:12pt;height:12.75pt" o:ole="">
            <v:imagedata r:id="rId15" o:title=""/>
          </v:shape>
          <o:OLEObject Type="Embed" ProgID="Equation.DSMT4" ShapeID="_x0000_i1030" DrawAspect="Content" ObjectID="_1522064625" r:id="rId16"/>
        </w:object>
      </w:r>
      <w:r>
        <w:rPr>
          <w:rFonts w:ascii="Times New Roman" w:hAnsi="Times New Roman" w:cs="Times New Roman"/>
          <w:sz w:val="24"/>
          <w:szCs w:val="24"/>
        </w:rPr>
        <w:t xml:space="preserve"> </w:t>
      </w:r>
      <w:r w:rsidR="00244ADC">
        <w:rPr>
          <w:rFonts w:ascii="Times New Roman" w:hAnsi="Times New Roman" w:cs="Times New Roman"/>
          <w:sz w:val="24"/>
          <w:szCs w:val="24"/>
        </w:rPr>
        <w:t xml:space="preserve">is the log-mean for expected counts, </w:t>
      </w:r>
      <w:r w:rsidR="00244ADC" w:rsidRPr="00244ADC">
        <w:rPr>
          <w:rFonts w:ascii="Times New Roman" w:hAnsi="Times New Roman" w:cs="Times New Roman"/>
          <w:position w:val="-12"/>
          <w:sz w:val="24"/>
          <w:szCs w:val="24"/>
        </w:rPr>
        <w:object w:dxaOrig="520" w:dyaOrig="360">
          <v:shape id="_x0000_i1031" type="#_x0000_t75" style="width:26.25pt;height:18pt" o:ole="">
            <v:imagedata r:id="rId17" o:title=""/>
          </v:shape>
          <o:OLEObject Type="Embed" ProgID="Equation.DSMT4" ShapeID="_x0000_i1031" DrawAspect="Content" ObjectID="_1522064626" r:id="rId18"/>
        </w:object>
      </w:r>
      <w:r w:rsidR="00244ADC">
        <w:rPr>
          <w:rFonts w:ascii="Times New Roman" w:hAnsi="Times New Roman" w:cs="Times New Roman"/>
          <w:sz w:val="24"/>
          <w:szCs w:val="24"/>
        </w:rPr>
        <w:t xml:space="preserve"> is the random effect representing among-site variability, where </w:t>
      </w:r>
      <w:proofErr w:type="spellStart"/>
      <w:r w:rsidR="00244ADC">
        <w:rPr>
          <w:rFonts w:ascii="Times New Roman" w:hAnsi="Times New Roman" w:cs="Times New Roman"/>
          <w:i/>
          <w:sz w:val="24"/>
          <w:szCs w:val="24"/>
        </w:rPr>
        <w:t>s</w:t>
      </w:r>
      <w:r w:rsidR="00244ADC">
        <w:rPr>
          <w:rFonts w:ascii="Times New Roman" w:hAnsi="Times New Roman" w:cs="Times New Roman"/>
          <w:i/>
          <w:sz w:val="24"/>
          <w:szCs w:val="24"/>
          <w:vertAlign w:val="subscript"/>
        </w:rPr>
        <w:t>i</w:t>
      </w:r>
      <w:proofErr w:type="spellEnd"/>
      <w:r w:rsidR="00244ADC">
        <w:rPr>
          <w:rFonts w:ascii="Times New Roman" w:hAnsi="Times New Roman" w:cs="Times New Roman"/>
          <w:i/>
          <w:sz w:val="24"/>
          <w:szCs w:val="24"/>
        </w:rPr>
        <w:t xml:space="preserve"> </w:t>
      </w:r>
      <w:r w:rsidR="00244ADC">
        <w:rPr>
          <w:rFonts w:ascii="Times New Roman" w:hAnsi="Times New Roman" w:cs="Times New Roman"/>
          <w:sz w:val="24"/>
          <w:szCs w:val="24"/>
        </w:rPr>
        <w:t xml:space="preserve">is the site of observation </w:t>
      </w:r>
      <w:proofErr w:type="spellStart"/>
      <w:r w:rsidR="00244ADC">
        <w:rPr>
          <w:rFonts w:ascii="Times New Roman" w:hAnsi="Times New Roman" w:cs="Times New Roman"/>
          <w:i/>
          <w:sz w:val="24"/>
          <w:szCs w:val="24"/>
        </w:rPr>
        <w:t>i</w:t>
      </w:r>
      <w:proofErr w:type="spellEnd"/>
      <w:r w:rsidR="00244ADC">
        <w:rPr>
          <w:rFonts w:ascii="Times New Roman" w:hAnsi="Times New Roman" w:cs="Times New Roman"/>
          <w:sz w:val="24"/>
          <w:szCs w:val="24"/>
        </w:rPr>
        <w:t xml:space="preserve">, and </w:t>
      </w:r>
      <w:r w:rsidR="00244ADC" w:rsidRPr="00244ADC">
        <w:rPr>
          <w:rFonts w:ascii="Times New Roman" w:hAnsi="Times New Roman" w:cs="Times New Roman"/>
          <w:position w:val="-12"/>
          <w:sz w:val="24"/>
          <w:szCs w:val="24"/>
        </w:rPr>
        <w:object w:dxaOrig="240" w:dyaOrig="360">
          <v:shape id="_x0000_i1032" type="#_x0000_t75" style="width:12pt;height:18pt" o:ole="">
            <v:imagedata r:id="rId19" o:title=""/>
          </v:shape>
          <o:OLEObject Type="Embed" ProgID="Equation.DSMT4" ShapeID="_x0000_i1032" DrawAspect="Content" ObjectID="_1522064627" r:id="rId20"/>
        </w:object>
      </w:r>
      <w:r w:rsidR="00244ADC">
        <w:rPr>
          <w:rFonts w:ascii="Times New Roman" w:hAnsi="Times New Roman" w:cs="Times New Roman"/>
          <w:sz w:val="24"/>
          <w:szCs w:val="24"/>
        </w:rPr>
        <w:t xml:space="preserve"> is the random effect representing </w:t>
      </w:r>
      <w:proofErr w:type="spellStart"/>
      <w:r w:rsidR="00244ADC">
        <w:rPr>
          <w:rFonts w:ascii="Times New Roman" w:hAnsi="Times New Roman" w:cs="Times New Roman"/>
          <w:sz w:val="24"/>
          <w:szCs w:val="24"/>
        </w:rPr>
        <w:t>overdispersion</w:t>
      </w:r>
      <w:proofErr w:type="spellEnd"/>
      <w:r w:rsidR="00244ADC">
        <w:rPr>
          <w:rFonts w:ascii="Times New Roman" w:hAnsi="Times New Roman" w:cs="Times New Roman"/>
          <w:sz w:val="24"/>
          <w:szCs w:val="24"/>
        </w:rPr>
        <w:t xml:space="preserve"> of observations. </w:t>
      </w:r>
    </w:p>
    <w:p w:rsidR="00244ADC" w:rsidRDefault="00244ADC" w:rsidP="00F37237">
      <w:pPr>
        <w:spacing w:after="0"/>
        <w:rPr>
          <w:rFonts w:ascii="Times New Roman" w:hAnsi="Times New Roman" w:cs="Times New Roman"/>
          <w:sz w:val="24"/>
          <w:szCs w:val="24"/>
        </w:rPr>
      </w:pPr>
    </w:p>
    <w:p w:rsidR="00244ADC" w:rsidRDefault="00244ADC" w:rsidP="00F37237">
      <w:pPr>
        <w:spacing w:after="0"/>
        <w:rPr>
          <w:rFonts w:ascii="Times New Roman" w:hAnsi="Times New Roman" w:cs="Times New Roman"/>
          <w:sz w:val="24"/>
          <w:szCs w:val="24"/>
        </w:rPr>
      </w:pPr>
      <w:r>
        <w:rPr>
          <w:rFonts w:ascii="Times New Roman" w:hAnsi="Times New Roman" w:cs="Times New Roman"/>
          <w:sz w:val="24"/>
          <w:szCs w:val="24"/>
        </w:rPr>
        <w:t xml:space="preserve">Each estimation model assumed a Poisson distribution to calculate the likelihood of the data given the specified model. </w:t>
      </w:r>
    </w:p>
    <w:p w:rsidR="00244ADC" w:rsidRDefault="00244ADC" w:rsidP="00F37237">
      <w:pPr>
        <w:spacing w:after="0"/>
        <w:rPr>
          <w:rFonts w:ascii="Times New Roman" w:hAnsi="Times New Roman" w:cs="Times New Roman"/>
          <w:sz w:val="24"/>
          <w:szCs w:val="24"/>
        </w:rPr>
      </w:pPr>
    </w:p>
    <w:p w:rsidR="00244ADC" w:rsidRDefault="00244ADC" w:rsidP="00F37237">
      <w:pPr>
        <w:spacing w:after="0"/>
        <w:rPr>
          <w:rFonts w:ascii="Times New Roman" w:hAnsi="Times New Roman" w:cs="Times New Roman"/>
          <w:sz w:val="24"/>
          <w:szCs w:val="24"/>
        </w:rPr>
      </w:pPr>
      <w:r>
        <w:rPr>
          <w:rFonts w:ascii="Times New Roman" w:hAnsi="Times New Roman" w:cs="Times New Roman"/>
          <w:sz w:val="24"/>
          <w:szCs w:val="24"/>
        </w:rPr>
        <w:t>From 100</w:t>
      </w:r>
      <w:r w:rsidR="00FD6302">
        <w:rPr>
          <w:rFonts w:ascii="Times New Roman" w:hAnsi="Times New Roman" w:cs="Times New Roman"/>
          <w:sz w:val="24"/>
          <w:szCs w:val="24"/>
        </w:rPr>
        <w:t xml:space="preserve"> replicates of generated data, the mean estimate of </w:t>
      </w:r>
      <w:r w:rsidR="00FD6302" w:rsidRPr="00F37237">
        <w:rPr>
          <w:rFonts w:ascii="Times New Roman" w:hAnsi="Times New Roman" w:cs="Times New Roman"/>
          <w:position w:val="-10"/>
          <w:sz w:val="24"/>
          <w:szCs w:val="24"/>
        </w:rPr>
        <w:object w:dxaOrig="240" w:dyaOrig="260">
          <v:shape id="_x0000_i1037" type="#_x0000_t75" style="width:12pt;height:12.75pt" o:ole="">
            <v:imagedata r:id="rId15" o:title=""/>
          </v:shape>
          <o:OLEObject Type="Embed" ProgID="Equation.DSMT4" ShapeID="_x0000_i1037" DrawAspect="Content" ObjectID="_1522064628" r:id="rId21"/>
        </w:object>
      </w:r>
      <w:r w:rsidR="00FD6302">
        <w:rPr>
          <w:rFonts w:ascii="Times New Roman" w:hAnsi="Times New Roman" w:cs="Times New Roman"/>
          <w:sz w:val="24"/>
          <w:szCs w:val="24"/>
        </w:rPr>
        <w:t xml:space="preserve"> becomes closer to the truth when the estimation model accounts for an </w:t>
      </w:r>
      <w:proofErr w:type="spellStart"/>
      <w:r w:rsidR="00FD6302">
        <w:rPr>
          <w:rFonts w:ascii="Times New Roman" w:hAnsi="Times New Roman" w:cs="Times New Roman"/>
          <w:sz w:val="24"/>
          <w:szCs w:val="24"/>
        </w:rPr>
        <w:t>overdispersion</w:t>
      </w:r>
      <w:proofErr w:type="spellEnd"/>
      <w:r w:rsidR="00FD6302">
        <w:rPr>
          <w:rFonts w:ascii="Times New Roman" w:hAnsi="Times New Roman" w:cs="Times New Roman"/>
          <w:sz w:val="24"/>
          <w:szCs w:val="24"/>
        </w:rPr>
        <w:t xml:space="preserve"> effect (Table 1; Figure 1). The proportion of replicates where the true value is within the estimated confidence interval also improves drastically when the </w:t>
      </w:r>
      <w:proofErr w:type="spellStart"/>
      <w:r w:rsidR="00FD6302">
        <w:rPr>
          <w:rFonts w:ascii="Times New Roman" w:hAnsi="Times New Roman" w:cs="Times New Roman"/>
          <w:sz w:val="24"/>
          <w:szCs w:val="24"/>
        </w:rPr>
        <w:t>overdispersion</w:t>
      </w:r>
      <w:proofErr w:type="spellEnd"/>
      <w:r w:rsidR="00FD6302">
        <w:rPr>
          <w:rFonts w:ascii="Times New Roman" w:hAnsi="Times New Roman" w:cs="Times New Roman"/>
          <w:sz w:val="24"/>
          <w:szCs w:val="24"/>
        </w:rPr>
        <w:t xml:space="preserve"> effect is included in the model (Table 1; Figure 1). </w:t>
      </w:r>
    </w:p>
    <w:p w:rsidR="00E63C9C" w:rsidRDefault="00E63C9C" w:rsidP="00F37237">
      <w:pPr>
        <w:spacing w:after="0"/>
        <w:rPr>
          <w:rFonts w:ascii="Times New Roman" w:hAnsi="Times New Roman" w:cs="Times New Roman"/>
          <w:sz w:val="24"/>
          <w:szCs w:val="24"/>
        </w:rPr>
      </w:pPr>
    </w:p>
    <w:p w:rsidR="00E63C9C" w:rsidRDefault="00E63C9C" w:rsidP="00F37237">
      <w:pPr>
        <w:spacing w:after="0"/>
        <w:rPr>
          <w:rFonts w:ascii="Times New Roman" w:hAnsi="Times New Roman" w:cs="Times New Roman"/>
          <w:sz w:val="24"/>
          <w:szCs w:val="24"/>
        </w:rPr>
      </w:pPr>
      <w:r>
        <w:rPr>
          <w:rFonts w:ascii="Times New Roman" w:hAnsi="Times New Roman" w:cs="Times New Roman"/>
          <w:sz w:val="24"/>
          <w:szCs w:val="24"/>
        </w:rPr>
        <w:t xml:space="preserve">When the model is </w:t>
      </w:r>
      <w:proofErr w:type="spellStart"/>
      <w:r>
        <w:rPr>
          <w:rFonts w:ascii="Times New Roman" w:hAnsi="Times New Roman" w:cs="Times New Roman"/>
          <w:sz w:val="24"/>
          <w:szCs w:val="24"/>
        </w:rPr>
        <w:t>mis</w:t>
      </w:r>
      <w:proofErr w:type="spellEnd"/>
      <w:r>
        <w:rPr>
          <w:rFonts w:ascii="Times New Roman" w:hAnsi="Times New Roman" w:cs="Times New Roman"/>
          <w:sz w:val="24"/>
          <w:szCs w:val="24"/>
        </w:rPr>
        <w:t xml:space="preserve">-specified, confidence interval coverage falls below 100%. According to the definition of a 95% confidence interval, 95% of replicated experiments will have intervals that contain the true value of the parameter. Therefore, when the model is correctly specified (accounting for among-site variability and </w:t>
      </w:r>
      <w:proofErr w:type="spellStart"/>
      <w:r>
        <w:rPr>
          <w:rFonts w:ascii="Times New Roman" w:hAnsi="Times New Roman" w:cs="Times New Roman"/>
          <w:sz w:val="24"/>
          <w:szCs w:val="24"/>
        </w:rPr>
        <w:t>overdispersion</w:t>
      </w:r>
      <w:proofErr w:type="spellEnd"/>
      <w:r>
        <w:rPr>
          <w:rFonts w:ascii="Times New Roman" w:hAnsi="Times New Roman" w:cs="Times New Roman"/>
          <w:sz w:val="24"/>
          <w:szCs w:val="24"/>
        </w:rPr>
        <w:t xml:space="preserve">), the interval coverage (100%) is actually higher than the theoretical expectation (95%). The same is true when only the </w:t>
      </w:r>
      <w:proofErr w:type="spellStart"/>
      <w:r>
        <w:rPr>
          <w:rFonts w:ascii="Times New Roman" w:hAnsi="Times New Roman" w:cs="Times New Roman"/>
          <w:sz w:val="24"/>
          <w:szCs w:val="24"/>
        </w:rPr>
        <w:t>overdispersion</w:t>
      </w:r>
      <w:proofErr w:type="spellEnd"/>
      <w:r>
        <w:rPr>
          <w:rFonts w:ascii="Times New Roman" w:hAnsi="Times New Roman" w:cs="Times New Roman"/>
          <w:sz w:val="24"/>
          <w:szCs w:val="24"/>
        </w:rPr>
        <w:t xml:space="preserve"> effect is accounted for in the estimation model (ignoring the among-site variability), where the interval coverage is 99%. However, when only the among-site variability is accounted for, ignoring the effect of </w:t>
      </w:r>
      <w:proofErr w:type="spellStart"/>
      <w:r>
        <w:rPr>
          <w:rFonts w:ascii="Times New Roman" w:hAnsi="Times New Roman" w:cs="Times New Roman"/>
          <w:sz w:val="24"/>
          <w:szCs w:val="24"/>
        </w:rPr>
        <w:t>overdispersion</w:t>
      </w:r>
      <w:proofErr w:type="spellEnd"/>
      <w:r>
        <w:rPr>
          <w:rFonts w:ascii="Times New Roman" w:hAnsi="Times New Roman" w:cs="Times New Roman"/>
          <w:sz w:val="24"/>
          <w:szCs w:val="24"/>
        </w:rPr>
        <w:t xml:space="preserve">, the interval coverage falls far below 95% (down to 13%). Without considering either of these effects, the standard errors on the estimates of </w:t>
      </w:r>
      <w:r w:rsidRPr="00F37237">
        <w:rPr>
          <w:rFonts w:ascii="Times New Roman" w:hAnsi="Times New Roman" w:cs="Times New Roman"/>
          <w:position w:val="-10"/>
          <w:sz w:val="24"/>
          <w:szCs w:val="24"/>
        </w:rPr>
        <w:object w:dxaOrig="240" w:dyaOrig="260">
          <v:shape id="_x0000_i1038" type="#_x0000_t75" style="width:12pt;height:12.75pt" o:ole="">
            <v:imagedata r:id="rId15" o:title=""/>
          </v:shape>
          <o:OLEObject Type="Embed" ProgID="Equation.DSMT4" ShapeID="_x0000_i1038" DrawAspect="Content" ObjectID="_1522064629" r:id="rId22"/>
        </w:object>
      </w:r>
      <w:r>
        <w:rPr>
          <w:rFonts w:ascii="Times New Roman" w:hAnsi="Times New Roman" w:cs="Times New Roman"/>
          <w:sz w:val="24"/>
          <w:szCs w:val="24"/>
        </w:rPr>
        <w:t>are very small, and none of the 95% confidence intervals for the 100 generated datasets cover the true value of</w:t>
      </w:r>
      <w:r w:rsidRPr="00F37237">
        <w:rPr>
          <w:rFonts w:ascii="Times New Roman" w:hAnsi="Times New Roman" w:cs="Times New Roman"/>
          <w:position w:val="-10"/>
          <w:sz w:val="24"/>
          <w:szCs w:val="24"/>
        </w:rPr>
        <w:object w:dxaOrig="240" w:dyaOrig="260">
          <v:shape id="_x0000_i1039" type="#_x0000_t75" style="width:12pt;height:12.75pt" o:ole="">
            <v:imagedata r:id="rId15" o:title=""/>
          </v:shape>
          <o:OLEObject Type="Embed" ProgID="Equation.DSMT4" ShapeID="_x0000_i1039" DrawAspect="Content" ObjectID="_1522064630" r:id="rId23"/>
        </w:object>
      </w:r>
      <w:r>
        <w:rPr>
          <w:rFonts w:ascii="Times New Roman" w:hAnsi="Times New Roman" w:cs="Times New Roman"/>
          <w:sz w:val="24"/>
          <w:szCs w:val="24"/>
        </w:rPr>
        <w:t xml:space="preserve">. </w:t>
      </w:r>
    </w:p>
    <w:p w:rsidR="00244ADC" w:rsidRDefault="00244ADC" w:rsidP="00F37237">
      <w:pPr>
        <w:spacing w:after="0"/>
        <w:rPr>
          <w:rFonts w:ascii="Times New Roman" w:hAnsi="Times New Roman" w:cs="Times New Roman"/>
          <w:sz w:val="24"/>
          <w:szCs w:val="24"/>
        </w:rPr>
      </w:pPr>
    </w:p>
    <w:p w:rsidR="004751B8" w:rsidRDefault="0089482F" w:rsidP="004751B8">
      <w:pPr>
        <w:spacing w:after="0"/>
        <w:rPr>
          <w:rFonts w:ascii="Times New Roman" w:hAnsi="Times New Roman" w:cs="Times New Roman"/>
          <w:sz w:val="24"/>
          <w:szCs w:val="24"/>
        </w:rPr>
      </w:pPr>
      <w:r>
        <w:rPr>
          <w:rFonts w:ascii="Times New Roman" w:hAnsi="Times New Roman" w:cs="Times New Roman"/>
          <w:sz w:val="24"/>
          <w:szCs w:val="24"/>
        </w:rPr>
        <w:t>The</w:t>
      </w:r>
      <w:r w:rsidR="00586EED">
        <w:rPr>
          <w:rFonts w:ascii="Times New Roman" w:hAnsi="Times New Roman" w:cs="Times New Roman"/>
          <w:sz w:val="24"/>
          <w:szCs w:val="24"/>
        </w:rPr>
        <w:t xml:space="preserve"> main reason I would expect there to be lower confidence interval coverage when the model is </w:t>
      </w:r>
      <w:proofErr w:type="spellStart"/>
      <w:r w:rsidR="00586EED">
        <w:rPr>
          <w:rFonts w:ascii="Times New Roman" w:hAnsi="Times New Roman" w:cs="Times New Roman"/>
          <w:sz w:val="24"/>
          <w:szCs w:val="24"/>
        </w:rPr>
        <w:t>mis</w:t>
      </w:r>
      <w:proofErr w:type="spellEnd"/>
      <w:r w:rsidR="00586EED">
        <w:rPr>
          <w:rFonts w:ascii="Times New Roman" w:hAnsi="Times New Roman" w:cs="Times New Roman"/>
          <w:sz w:val="24"/>
          <w:szCs w:val="24"/>
        </w:rPr>
        <w:t>-specified is because the observed counts are arising from natu</w:t>
      </w:r>
      <w:r w:rsidR="004751B8">
        <w:rPr>
          <w:rFonts w:ascii="Times New Roman" w:hAnsi="Times New Roman" w:cs="Times New Roman"/>
          <w:sz w:val="24"/>
          <w:szCs w:val="24"/>
        </w:rPr>
        <w:t>ral processes (site variability</w:t>
      </w:r>
      <w:r w:rsidR="00586EED">
        <w:rPr>
          <w:rFonts w:ascii="Times New Roman" w:hAnsi="Times New Roman" w:cs="Times New Roman"/>
          <w:sz w:val="24"/>
          <w:szCs w:val="24"/>
        </w:rPr>
        <w:t xml:space="preserve"> and patterns of dispersion within the sites) that are not accounted for. </w:t>
      </w:r>
      <w:r w:rsidR="004751B8">
        <w:rPr>
          <w:rFonts w:ascii="Times New Roman" w:hAnsi="Times New Roman" w:cs="Times New Roman"/>
          <w:sz w:val="24"/>
          <w:szCs w:val="24"/>
        </w:rPr>
        <w:t xml:space="preserve">The calculations of standard error are wrong when the model is </w:t>
      </w:r>
      <w:proofErr w:type="spellStart"/>
      <w:r w:rsidR="004751B8">
        <w:rPr>
          <w:rFonts w:ascii="Times New Roman" w:hAnsi="Times New Roman" w:cs="Times New Roman"/>
          <w:sz w:val="24"/>
          <w:szCs w:val="24"/>
        </w:rPr>
        <w:t>mis</w:t>
      </w:r>
      <w:proofErr w:type="spellEnd"/>
      <w:r w:rsidR="004751B8">
        <w:rPr>
          <w:rFonts w:ascii="Times New Roman" w:hAnsi="Times New Roman" w:cs="Times New Roman"/>
          <w:sz w:val="24"/>
          <w:szCs w:val="24"/>
        </w:rPr>
        <w:t xml:space="preserve">-specified. </w:t>
      </w:r>
      <w:r w:rsidR="004751B8">
        <w:rPr>
          <w:rFonts w:ascii="Times New Roman" w:hAnsi="Times New Roman" w:cs="Times New Roman"/>
          <w:sz w:val="24"/>
          <w:szCs w:val="24"/>
        </w:rPr>
        <w:t xml:space="preserve">This would explain why the standard </w:t>
      </w:r>
      <w:r w:rsidR="004751B8">
        <w:rPr>
          <w:rFonts w:ascii="Times New Roman" w:hAnsi="Times New Roman" w:cs="Times New Roman"/>
          <w:sz w:val="24"/>
          <w:szCs w:val="24"/>
        </w:rPr>
        <w:lastRenderedPageBreak/>
        <w:t>error is estimated to be</w:t>
      </w:r>
      <w:r w:rsidR="004751B8">
        <w:rPr>
          <w:rFonts w:ascii="Times New Roman" w:hAnsi="Times New Roman" w:cs="Times New Roman"/>
          <w:sz w:val="24"/>
          <w:szCs w:val="24"/>
        </w:rPr>
        <w:t xml:space="preserve"> much different between the fixed effects model (average SE = 0.027 across 100 iterations) and the correctly specified full model (average SE = 0.197). The lower and inaccurate estimate of standard error results in very poor interval coverage when the model is </w:t>
      </w:r>
      <w:proofErr w:type="spellStart"/>
      <w:r w:rsidR="004751B8">
        <w:rPr>
          <w:rFonts w:ascii="Times New Roman" w:hAnsi="Times New Roman" w:cs="Times New Roman"/>
          <w:sz w:val="24"/>
          <w:szCs w:val="24"/>
        </w:rPr>
        <w:t>misspecified</w:t>
      </w:r>
      <w:proofErr w:type="spellEnd"/>
      <w:r w:rsidR="004751B8">
        <w:rPr>
          <w:rFonts w:ascii="Times New Roman" w:hAnsi="Times New Roman" w:cs="Times New Roman"/>
          <w:sz w:val="24"/>
          <w:szCs w:val="24"/>
        </w:rPr>
        <w:t xml:space="preserve">. The coverage improves as more of these “true” processes are accounted for in the estimation model. </w:t>
      </w:r>
    </w:p>
    <w:p w:rsidR="004751B8" w:rsidRDefault="004751B8" w:rsidP="004751B8">
      <w:pPr>
        <w:spacing w:after="0"/>
        <w:rPr>
          <w:rFonts w:ascii="Times New Roman" w:hAnsi="Times New Roman" w:cs="Times New Roman"/>
          <w:sz w:val="24"/>
          <w:szCs w:val="24"/>
        </w:rPr>
      </w:pPr>
    </w:p>
    <w:p w:rsidR="0089482F" w:rsidRDefault="0089482F" w:rsidP="0089482F">
      <w:pPr>
        <w:spacing w:after="0"/>
        <w:rPr>
          <w:rFonts w:ascii="Times New Roman" w:hAnsi="Times New Roman" w:cs="Times New Roman"/>
          <w:sz w:val="24"/>
          <w:szCs w:val="24"/>
        </w:rPr>
      </w:pPr>
      <w:r>
        <w:rPr>
          <w:rFonts w:ascii="Times New Roman" w:hAnsi="Times New Roman" w:cs="Times New Roman"/>
          <w:sz w:val="24"/>
          <w:szCs w:val="24"/>
        </w:rPr>
        <w:t xml:space="preserve">Some of this lack of interval coverage could be due to the bias in parameter estimates. The estimates of </w:t>
      </w:r>
      <w:r w:rsidRPr="00F37237">
        <w:rPr>
          <w:rFonts w:ascii="Times New Roman" w:hAnsi="Times New Roman" w:cs="Times New Roman"/>
          <w:position w:val="-10"/>
          <w:sz w:val="24"/>
          <w:szCs w:val="24"/>
        </w:rPr>
        <w:object w:dxaOrig="240" w:dyaOrig="260">
          <v:shape id="_x0000_i1041" type="#_x0000_t75" style="width:12pt;height:12.75pt" o:ole="">
            <v:imagedata r:id="rId15" o:title=""/>
          </v:shape>
          <o:OLEObject Type="Embed" ProgID="Equation.DSMT4" ShapeID="_x0000_i1041" DrawAspect="Content" ObjectID="_1522064631" r:id="rId24"/>
        </w:object>
      </w:r>
      <w:r>
        <w:rPr>
          <w:rFonts w:ascii="Times New Roman" w:hAnsi="Times New Roman" w:cs="Times New Roman"/>
          <w:sz w:val="24"/>
          <w:szCs w:val="24"/>
        </w:rPr>
        <w:t xml:space="preserve"> are biased high for all models. Estimates from mixed-effects models can be biased if the random effects are not exchangeable, but because this is simulated data, it is not the case in this example (i.e. we know that the random variables are independent and identically distributed, conditional on the underlying distribution from which we generated them). </w:t>
      </w:r>
    </w:p>
    <w:p w:rsidR="004751B8" w:rsidRDefault="0089482F" w:rsidP="004751B8">
      <w:pPr>
        <w:spacing w:after="0"/>
        <w:rPr>
          <w:rFonts w:ascii="Times New Roman" w:hAnsi="Times New Roman" w:cs="Times New Roman"/>
          <w:sz w:val="24"/>
          <w:szCs w:val="24"/>
        </w:rPr>
      </w:pPr>
      <w:r>
        <w:rPr>
          <w:rFonts w:ascii="Times New Roman" w:hAnsi="Times New Roman" w:cs="Times New Roman"/>
          <w:sz w:val="24"/>
          <w:szCs w:val="24"/>
        </w:rPr>
        <w:t>The</w:t>
      </w:r>
      <w:r w:rsidR="00586EED">
        <w:rPr>
          <w:rFonts w:ascii="Times New Roman" w:hAnsi="Times New Roman" w:cs="Times New Roman"/>
          <w:sz w:val="24"/>
          <w:szCs w:val="24"/>
        </w:rPr>
        <w:t xml:space="preserve"> most bias exists in estimates of </w:t>
      </w:r>
      <w:r w:rsidR="00586EED" w:rsidRPr="00F37237">
        <w:rPr>
          <w:rFonts w:ascii="Times New Roman" w:hAnsi="Times New Roman" w:cs="Times New Roman"/>
          <w:position w:val="-10"/>
          <w:sz w:val="24"/>
          <w:szCs w:val="24"/>
        </w:rPr>
        <w:object w:dxaOrig="240" w:dyaOrig="260">
          <v:shape id="_x0000_i1040" type="#_x0000_t75" style="width:12pt;height:12.75pt" o:ole="">
            <v:imagedata r:id="rId15" o:title=""/>
          </v:shape>
          <o:OLEObject Type="Embed" ProgID="Equation.DSMT4" ShapeID="_x0000_i1040" DrawAspect="Content" ObjectID="_1522064632" r:id="rId25"/>
        </w:object>
      </w:r>
      <w:r w:rsidR="00586EED">
        <w:rPr>
          <w:rFonts w:ascii="Times New Roman" w:hAnsi="Times New Roman" w:cs="Times New Roman"/>
          <w:sz w:val="24"/>
          <w:szCs w:val="24"/>
        </w:rPr>
        <w:t xml:space="preserve"> when </w:t>
      </w:r>
      <w:proofErr w:type="spellStart"/>
      <w:r w:rsidR="00FC54D5">
        <w:rPr>
          <w:rFonts w:ascii="Times New Roman" w:hAnsi="Times New Roman" w:cs="Times New Roman"/>
          <w:sz w:val="24"/>
          <w:szCs w:val="24"/>
        </w:rPr>
        <w:t>overdispersion</w:t>
      </w:r>
      <w:proofErr w:type="spellEnd"/>
      <w:r w:rsidR="00FC54D5">
        <w:rPr>
          <w:rFonts w:ascii="Times New Roman" w:hAnsi="Times New Roman" w:cs="Times New Roman"/>
          <w:sz w:val="24"/>
          <w:szCs w:val="24"/>
        </w:rPr>
        <w:t xml:space="preserve"> of counts</w:t>
      </w:r>
      <w:r w:rsidR="00586EED">
        <w:rPr>
          <w:rFonts w:ascii="Times New Roman" w:hAnsi="Times New Roman" w:cs="Times New Roman"/>
          <w:sz w:val="24"/>
          <w:szCs w:val="24"/>
        </w:rPr>
        <w:t xml:space="preserve"> is ignored. These models are more “wrong” than the models that account </w:t>
      </w:r>
      <w:r w:rsidR="00FC54D5">
        <w:rPr>
          <w:rFonts w:ascii="Times New Roman" w:hAnsi="Times New Roman" w:cs="Times New Roman"/>
          <w:sz w:val="24"/>
          <w:szCs w:val="24"/>
        </w:rPr>
        <w:t>for overdispersion</w:t>
      </w:r>
      <w:bookmarkStart w:id="0" w:name="_GoBack"/>
      <w:bookmarkEnd w:id="0"/>
      <w:r w:rsidR="00586EED">
        <w:rPr>
          <w:rFonts w:ascii="Times New Roman" w:hAnsi="Times New Roman" w:cs="Times New Roman"/>
          <w:sz w:val="24"/>
          <w:szCs w:val="24"/>
        </w:rPr>
        <w:t xml:space="preserve">. </w:t>
      </w:r>
      <w:r w:rsidR="004751B8">
        <w:rPr>
          <w:rFonts w:ascii="Times New Roman" w:hAnsi="Times New Roman" w:cs="Times New Roman"/>
          <w:sz w:val="24"/>
          <w:szCs w:val="24"/>
        </w:rPr>
        <w:t xml:space="preserve">Accounting for these processes as random effects allows for the flexibility of true heterogeneity in expected counts between sites. </w:t>
      </w:r>
    </w:p>
    <w:p w:rsidR="00586EED" w:rsidRDefault="00586EED" w:rsidP="00F37237">
      <w:pPr>
        <w:spacing w:after="0"/>
        <w:rPr>
          <w:rFonts w:ascii="Times New Roman" w:hAnsi="Times New Roman" w:cs="Times New Roman"/>
          <w:sz w:val="24"/>
          <w:szCs w:val="24"/>
        </w:rPr>
      </w:pPr>
    </w:p>
    <w:p w:rsidR="00586EED" w:rsidRDefault="00586EED" w:rsidP="00F37237">
      <w:pPr>
        <w:spacing w:after="0"/>
        <w:rPr>
          <w:rFonts w:ascii="Times New Roman" w:hAnsi="Times New Roman" w:cs="Times New Roman"/>
          <w:sz w:val="24"/>
          <w:szCs w:val="24"/>
        </w:rPr>
      </w:pPr>
    </w:p>
    <w:p w:rsidR="00586EED" w:rsidRDefault="00586EED" w:rsidP="00F37237">
      <w:pPr>
        <w:spacing w:after="0"/>
        <w:rPr>
          <w:rFonts w:ascii="Times New Roman" w:hAnsi="Times New Roman" w:cs="Times New Roman"/>
          <w:sz w:val="24"/>
          <w:szCs w:val="24"/>
        </w:rPr>
      </w:pPr>
    </w:p>
    <w:p w:rsidR="00244ADC" w:rsidRDefault="00244ADC" w:rsidP="00F37237">
      <w:pPr>
        <w:spacing w:after="0"/>
        <w:rPr>
          <w:rFonts w:ascii="Times New Roman" w:hAnsi="Times New Roman" w:cs="Times New Roman"/>
          <w:sz w:val="24"/>
          <w:szCs w:val="24"/>
        </w:rPr>
      </w:pPr>
      <w:r>
        <w:rPr>
          <w:rFonts w:ascii="Times New Roman" w:hAnsi="Times New Roman" w:cs="Times New Roman"/>
          <w:sz w:val="24"/>
          <w:szCs w:val="24"/>
        </w:rPr>
        <w:t>Table 1. Mean estimate of th</w:t>
      </w:r>
      <w:r w:rsidR="00FD6302">
        <w:rPr>
          <w:rFonts w:ascii="Times New Roman" w:hAnsi="Times New Roman" w:cs="Times New Roman"/>
          <w:sz w:val="24"/>
          <w:szCs w:val="24"/>
        </w:rPr>
        <w:t>e log-mean of expected counts,</w:t>
      </w:r>
      <w:r w:rsidRPr="00F37237">
        <w:rPr>
          <w:rFonts w:ascii="Times New Roman" w:hAnsi="Times New Roman" w:cs="Times New Roman"/>
          <w:position w:val="-10"/>
          <w:sz w:val="24"/>
          <w:szCs w:val="24"/>
        </w:rPr>
        <w:object w:dxaOrig="240" w:dyaOrig="260">
          <v:shape id="_x0000_i1033" type="#_x0000_t75" style="width:12pt;height:12.75pt" o:ole="">
            <v:imagedata r:id="rId15" o:title=""/>
          </v:shape>
          <o:OLEObject Type="Embed" ProgID="Equation.DSMT4" ShapeID="_x0000_i1033" DrawAspect="Content" ObjectID="_1522064633" r:id="rId26"/>
        </w:objec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and the proportion of replicates where the true value of </w:t>
      </w:r>
      <w:r w:rsidRPr="00F37237">
        <w:rPr>
          <w:rFonts w:ascii="Times New Roman" w:hAnsi="Times New Roman" w:cs="Times New Roman"/>
          <w:position w:val="-10"/>
          <w:sz w:val="24"/>
          <w:szCs w:val="24"/>
        </w:rPr>
        <w:object w:dxaOrig="240" w:dyaOrig="260">
          <v:shape id="_x0000_i1034" type="#_x0000_t75" style="width:12pt;height:12.75pt" o:ole="">
            <v:imagedata r:id="rId15" o:title=""/>
          </v:shape>
          <o:OLEObject Type="Embed" ProgID="Equation.DSMT4" ShapeID="_x0000_i1034" DrawAspect="Content" ObjectID="_1522064634" r:id="rId27"/>
        </w:object>
      </w:r>
      <w:r>
        <w:rPr>
          <w:rFonts w:ascii="Times New Roman" w:hAnsi="Times New Roman" w:cs="Times New Roman"/>
          <w:sz w:val="24"/>
          <w:szCs w:val="24"/>
        </w:rPr>
        <w:t xml:space="preserve"> </w:t>
      </w:r>
      <w:r>
        <w:rPr>
          <w:rFonts w:ascii="Times New Roman" w:hAnsi="Times New Roman" w:cs="Times New Roman"/>
          <w:sz w:val="24"/>
          <w:szCs w:val="24"/>
        </w:rPr>
        <w:t xml:space="preserve">is within the estimated 95% confidence intervals (interval coverage), from 100 generated datasets for each of the four estimation models. </w:t>
      </w:r>
    </w:p>
    <w:p w:rsidR="00244ADC" w:rsidRDefault="00244ADC" w:rsidP="00F37237">
      <w:pPr>
        <w:spacing w:after="0"/>
        <w:rPr>
          <w:rFonts w:ascii="Times New Roman" w:hAnsi="Times New Roman" w:cs="Times New Roman"/>
          <w:sz w:val="24"/>
          <w:szCs w:val="24"/>
        </w:rPr>
      </w:pPr>
    </w:p>
    <w:tbl>
      <w:tblPr>
        <w:tblW w:w="8190" w:type="dxa"/>
        <w:tblLook w:val="04A0" w:firstRow="1" w:lastRow="0" w:firstColumn="1" w:lastColumn="0" w:noHBand="0" w:noVBand="1"/>
      </w:tblPr>
      <w:tblGrid>
        <w:gridCol w:w="4320"/>
        <w:gridCol w:w="90"/>
        <w:gridCol w:w="1890"/>
        <w:gridCol w:w="1890"/>
      </w:tblGrid>
      <w:tr w:rsidR="00244ADC" w:rsidRPr="00244ADC" w:rsidTr="00244ADC">
        <w:trPr>
          <w:trHeight w:val="315"/>
        </w:trPr>
        <w:tc>
          <w:tcPr>
            <w:tcW w:w="4410" w:type="dxa"/>
            <w:gridSpan w:val="2"/>
            <w:tcBorders>
              <w:top w:val="single" w:sz="4" w:space="0" w:color="auto"/>
              <w:left w:val="nil"/>
              <w:bottom w:val="single" w:sz="4" w:space="0" w:color="auto"/>
              <w:right w:val="nil"/>
            </w:tcBorders>
            <w:shd w:val="clear" w:color="auto" w:fill="auto"/>
            <w:noWrap/>
            <w:vAlign w:val="bottom"/>
            <w:hideMark/>
          </w:tcPr>
          <w:p w:rsidR="00244ADC" w:rsidRPr="00244ADC" w:rsidRDefault="00244ADC" w:rsidP="00244ADC">
            <w:pPr>
              <w:spacing w:after="0" w:line="240" w:lineRule="auto"/>
              <w:rPr>
                <w:rFonts w:ascii="Times" w:eastAsia="Times New Roman" w:hAnsi="Times" w:cs="Times New Roman"/>
                <w:color w:val="000000"/>
                <w:sz w:val="24"/>
                <w:szCs w:val="24"/>
              </w:rPr>
            </w:pPr>
            <w:r w:rsidRPr="00244ADC">
              <w:rPr>
                <w:rFonts w:ascii="Times" w:eastAsia="Times New Roman" w:hAnsi="Times" w:cs="Times New Roman"/>
                <w:color w:val="000000"/>
                <w:sz w:val="24"/>
                <w:szCs w:val="24"/>
              </w:rPr>
              <w:t>Model</w:t>
            </w:r>
          </w:p>
        </w:tc>
        <w:tc>
          <w:tcPr>
            <w:tcW w:w="1890" w:type="dxa"/>
            <w:tcBorders>
              <w:top w:val="single" w:sz="4" w:space="0" w:color="auto"/>
              <w:left w:val="nil"/>
              <w:bottom w:val="single" w:sz="4" w:space="0" w:color="auto"/>
              <w:right w:val="nil"/>
            </w:tcBorders>
            <w:shd w:val="clear" w:color="auto" w:fill="auto"/>
            <w:noWrap/>
            <w:vAlign w:val="bottom"/>
            <w:hideMark/>
          </w:tcPr>
          <w:p w:rsidR="00244ADC" w:rsidRPr="00244ADC" w:rsidRDefault="00244ADC" w:rsidP="00244ADC">
            <w:pPr>
              <w:spacing w:after="0" w:line="240" w:lineRule="auto"/>
              <w:rPr>
                <w:rFonts w:ascii="Times" w:eastAsia="Times New Roman" w:hAnsi="Times" w:cs="Times New Roman"/>
                <w:color w:val="000000"/>
                <w:sz w:val="24"/>
                <w:szCs w:val="24"/>
              </w:rPr>
            </w:pPr>
            <w:r w:rsidRPr="00244ADC">
              <w:rPr>
                <w:rFonts w:ascii="Times" w:eastAsia="Times New Roman" w:hAnsi="Times" w:cs="Times New Roman"/>
                <w:color w:val="000000"/>
                <w:sz w:val="24"/>
                <w:szCs w:val="24"/>
              </w:rPr>
              <w:t xml:space="preserve">Mean estimate </w:t>
            </w:r>
            <w:r w:rsidRPr="00244ADC">
              <w:rPr>
                <w:rFonts w:ascii="Cambria" w:eastAsia="Times New Roman" w:hAnsi="Cambria" w:cs="Cambria"/>
                <w:color w:val="000000"/>
                <w:sz w:val="24"/>
                <w:szCs w:val="24"/>
              </w:rPr>
              <w:t>μ</w:t>
            </w:r>
          </w:p>
        </w:tc>
        <w:tc>
          <w:tcPr>
            <w:tcW w:w="1890" w:type="dxa"/>
            <w:tcBorders>
              <w:top w:val="single" w:sz="4" w:space="0" w:color="auto"/>
              <w:left w:val="nil"/>
              <w:bottom w:val="single" w:sz="4" w:space="0" w:color="auto"/>
              <w:right w:val="nil"/>
            </w:tcBorders>
            <w:shd w:val="clear" w:color="auto" w:fill="auto"/>
            <w:noWrap/>
            <w:vAlign w:val="bottom"/>
            <w:hideMark/>
          </w:tcPr>
          <w:p w:rsidR="00244ADC" w:rsidRPr="00244ADC" w:rsidRDefault="00244ADC" w:rsidP="00244ADC">
            <w:pPr>
              <w:spacing w:after="0" w:line="240" w:lineRule="auto"/>
              <w:rPr>
                <w:rFonts w:ascii="Times" w:eastAsia="Times New Roman" w:hAnsi="Times" w:cs="Times New Roman"/>
                <w:color w:val="000000"/>
                <w:sz w:val="24"/>
                <w:szCs w:val="24"/>
              </w:rPr>
            </w:pPr>
            <w:r w:rsidRPr="00244ADC">
              <w:rPr>
                <w:rFonts w:ascii="Times" w:eastAsia="Times New Roman" w:hAnsi="Times" w:cs="Times New Roman"/>
                <w:color w:val="000000"/>
                <w:sz w:val="24"/>
                <w:szCs w:val="24"/>
              </w:rPr>
              <w:t>Interval coverage</w:t>
            </w:r>
          </w:p>
        </w:tc>
      </w:tr>
      <w:tr w:rsidR="00244ADC" w:rsidRPr="00244ADC" w:rsidTr="00244ADC">
        <w:trPr>
          <w:trHeight w:val="315"/>
        </w:trPr>
        <w:tc>
          <w:tcPr>
            <w:tcW w:w="4320" w:type="dxa"/>
            <w:tcBorders>
              <w:top w:val="nil"/>
              <w:left w:val="nil"/>
              <w:bottom w:val="nil"/>
              <w:right w:val="nil"/>
            </w:tcBorders>
            <w:shd w:val="clear" w:color="auto" w:fill="auto"/>
            <w:noWrap/>
            <w:vAlign w:val="bottom"/>
            <w:hideMark/>
          </w:tcPr>
          <w:p w:rsidR="00244ADC" w:rsidRPr="00244ADC" w:rsidRDefault="00244ADC" w:rsidP="00244ADC">
            <w:pPr>
              <w:spacing w:after="0" w:line="240" w:lineRule="auto"/>
              <w:rPr>
                <w:rFonts w:ascii="Times" w:eastAsia="Times New Roman" w:hAnsi="Times" w:cs="Times New Roman"/>
                <w:color w:val="000000"/>
                <w:sz w:val="24"/>
                <w:szCs w:val="24"/>
              </w:rPr>
            </w:pPr>
            <w:r w:rsidRPr="00244ADC">
              <w:rPr>
                <w:rFonts w:ascii="Times" w:eastAsia="Times New Roman" w:hAnsi="Times" w:cs="Times New Roman"/>
                <w:color w:val="000000"/>
                <w:sz w:val="24"/>
                <w:szCs w:val="24"/>
              </w:rPr>
              <w:t xml:space="preserve">No site or </w:t>
            </w:r>
            <w:proofErr w:type="spellStart"/>
            <w:r w:rsidRPr="00244ADC">
              <w:rPr>
                <w:rFonts w:ascii="Times" w:eastAsia="Times New Roman" w:hAnsi="Times" w:cs="Times New Roman"/>
                <w:color w:val="000000"/>
                <w:sz w:val="24"/>
                <w:szCs w:val="24"/>
              </w:rPr>
              <w:t>overdisperson</w:t>
            </w:r>
            <w:proofErr w:type="spellEnd"/>
            <w:r w:rsidRPr="00244ADC">
              <w:rPr>
                <w:rFonts w:ascii="Times" w:eastAsia="Times New Roman" w:hAnsi="Times" w:cs="Times New Roman"/>
                <w:color w:val="000000"/>
                <w:sz w:val="24"/>
                <w:szCs w:val="24"/>
              </w:rPr>
              <w:t xml:space="preserve"> effects</w:t>
            </w:r>
          </w:p>
        </w:tc>
        <w:tc>
          <w:tcPr>
            <w:tcW w:w="1980" w:type="dxa"/>
            <w:gridSpan w:val="2"/>
            <w:tcBorders>
              <w:top w:val="nil"/>
              <w:left w:val="nil"/>
              <w:bottom w:val="nil"/>
              <w:right w:val="nil"/>
            </w:tcBorders>
            <w:shd w:val="clear" w:color="auto" w:fill="auto"/>
            <w:noWrap/>
            <w:vAlign w:val="bottom"/>
            <w:hideMark/>
          </w:tcPr>
          <w:p w:rsidR="00244ADC" w:rsidRPr="00244ADC" w:rsidRDefault="00244ADC" w:rsidP="00244ADC">
            <w:pPr>
              <w:spacing w:after="0" w:line="240" w:lineRule="auto"/>
              <w:jc w:val="right"/>
              <w:rPr>
                <w:rFonts w:ascii="Times" w:eastAsia="Times New Roman" w:hAnsi="Times" w:cs="Times New Roman"/>
                <w:color w:val="000000"/>
                <w:sz w:val="24"/>
                <w:szCs w:val="24"/>
              </w:rPr>
            </w:pPr>
            <w:r w:rsidRPr="00244ADC">
              <w:rPr>
                <w:rFonts w:ascii="Times" w:eastAsia="Times New Roman" w:hAnsi="Times" w:cs="Times New Roman"/>
                <w:color w:val="000000"/>
                <w:sz w:val="24"/>
                <w:szCs w:val="24"/>
              </w:rPr>
              <w:t>2.584</w:t>
            </w:r>
          </w:p>
        </w:tc>
        <w:tc>
          <w:tcPr>
            <w:tcW w:w="1890" w:type="dxa"/>
            <w:tcBorders>
              <w:top w:val="nil"/>
              <w:left w:val="nil"/>
              <w:bottom w:val="nil"/>
              <w:right w:val="nil"/>
            </w:tcBorders>
            <w:shd w:val="clear" w:color="auto" w:fill="auto"/>
            <w:noWrap/>
            <w:vAlign w:val="bottom"/>
            <w:hideMark/>
          </w:tcPr>
          <w:p w:rsidR="00244ADC" w:rsidRPr="00244ADC" w:rsidRDefault="00244ADC" w:rsidP="00244ADC">
            <w:pPr>
              <w:spacing w:after="0" w:line="240" w:lineRule="auto"/>
              <w:jc w:val="right"/>
              <w:rPr>
                <w:rFonts w:ascii="Times" w:eastAsia="Times New Roman" w:hAnsi="Times" w:cs="Times New Roman"/>
                <w:color w:val="000000"/>
                <w:sz w:val="24"/>
                <w:szCs w:val="24"/>
              </w:rPr>
            </w:pPr>
            <w:r w:rsidRPr="00244ADC">
              <w:rPr>
                <w:rFonts w:ascii="Times" w:eastAsia="Times New Roman" w:hAnsi="Times" w:cs="Times New Roman"/>
                <w:color w:val="000000"/>
                <w:sz w:val="24"/>
                <w:szCs w:val="24"/>
              </w:rPr>
              <w:t>0.00</w:t>
            </w:r>
          </w:p>
        </w:tc>
      </w:tr>
      <w:tr w:rsidR="00244ADC" w:rsidRPr="00244ADC" w:rsidTr="00244ADC">
        <w:trPr>
          <w:trHeight w:val="315"/>
        </w:trPr>
        <w:tc>
          <w:tcPr>
            <w:tcW w:w="4320" w:type="dxa"/>
            <w:tcBorders>
              <w:top w:val="nil"/>
              <w:left w:val="nil"/>
              <w:bottom w:val="nil"/>
              <w:right w:val="nil"/>
            </w:tcBorders>
            <w:shd w:val="clear" w:color="auto" w:fill="auto"/>
            <w:noWrap/>
            <w:vAlign w:val="bottom"/>
            <w:hideMark/>
          </w:tcPr>
          <w:p w:rsidR="00244ADC" w:rsidRPr="00244ADC" w:rsidRDefault="00244ADC" w:rsidP="00244ADC">
            <w:pPr>
              <w:spacing w:after="0" w:line="240" w:lineRule="auto"/>
              <w:rPr>
                <w:rFonts w:ascii="Times" w:eastAsia="Times New Roman" w:hAnsi="Times" w:cs="Times New Roman"/>
                <w:color w:val="000000"/>
                <w:sz w:val="24"/>
                <w:szCs w:val="24"/>
              </w:rPr>
            </w:pPr>
            <w:r w:rsidRPr="00244ADC">
              <w:rPr>
                <w:rFonts w:ascii="Times" w:eastAsia="Times New Roman" w:hAnsi="Times" w:cs="Times New Roman"/>
                <w:color w:val="000000"/>
                <w:sz w:val="24"/>
                <w:szCs w:val="24"/>
              </w:rPr>
              <w:t>Among-site variability</w:t>
            </w:r>
          </w:p>
        </w:tc>
        <w:tc>
          <w:tcPr>
            <w:tcW w:w="1980" w:type="dxa"/>
            <w:gridSpan w:val="2"/>
            <w:tcBorders>
              <w:top w:val="nil"/>
              <w:left w:val="nil"/>
              <w:bottom w:val="nil"/>
              <w:right w:val="nil"/>
            </w:tcBorders>
            <w:shd w:val="clear" w:color="auto" w:fill="auto"/>
            <w:noWrap/>
            <w:vAlign w:val="bottom"/>
            <w:hideMark/>
          </w:tcPr>
          <w:p w:rsidR="00244ADC" w:rsidRPr="00244ADC" w:rsidRDefault="00244ADC" w:rsidP="00244ADC">
            <w:pPr>
              <w:spacing w:after="0" w:line="240" w:lineRule="auto"/>
              <w:jc w:val="right"/>
              <w:rPr>
                <w:rFonts w:ascii="Times" w:eastAsia="Times New Roman" w:hAnsi="Times" w:cs="Times New Roman"/>
                <w:color w:val="000000"/>
                <w:sz w:val="24"/>
                <w:szCs w:val="24"/>
              </w:rPr>
            </w:pPr>
            <w:r w:rsidRPr="00244ADC">
              <w:rPr>
                <w:rFonts w:ascii="Times" w:eastAsia="Times New Roman" w:hAnsi="Times" w:cs="Times New Roman"/>
                <w:color w:val="000000"/>
                <w:sz w:val="24"/>
                <w:szCs w:val="24"/>
              </w:rPr>
              <w:t>2.417</w:t>
            </w:r>
          </w:p>
        </w:tc>
        <w:tc>
          <w:tcPr>
            <w:tcW w:w="1890" w:type="dxa"/>
            <w:tcBorders>
              <w:top w:val="nil"/>
              <w:left w:val="nil"/>
              <w:bottom w:val="nil"/>
              <w:right w:val="nil"/>
            </w:tcBorders>
            <w:shd w:val="clear" w:color="auto" w:fill="auto"/>
            <w:noWrap/>
            <w:vAlign w:val="bottom"/>
            <w:hideMark/>
          </w:tcPr>
          <w:p w:rsidR="00244ADC" w:rsidRPr="00244ADC" w:rsidRDefault="00244ADC" w:rsidP="00244ADC">
            <w:pPr>
              <w:spacing w:after="0" w:line="240" w:lineRule="auto"/>
              <w:jc w:val="right"/>
              <w:rPr>
                <w:rFonts w:ascii="Times" w:eastAsia="Times New Roman" w:hAnsi="Times" w:cs="Times New Roman"/>
                <w:color w:val="000000"/>
                <w:sz w:val="24"/>
                <w:szCs w:val="24"/>
              </w:rPr>
            </w:pPr>
            <w:r w:rsidRPr="00244ADC">
              <w:rPr>
                <w:rFonts w:ascii="Times" w:eastAsia="Times New Roman" w:hAnsi="Times" w:cs="Times New Roman"/>
                <w:color w:val="000000"/>
                <w:sz w:val="24"/>
                <w:szCs w:val="24"/>
              </w:rPr>
              <w:t>0.13</w:t>
            </w:r>
          </w:p>
        </w:tc>
      </w:tr>
      <w:tr w:rsidR="00244ADC" w:rsidRPr="00244ADC" w:rsidTr="00244ADC">
        <w:trPr>
          <w:trHeight w:val="315"/>
        </w:trPr>
        <w:tc>
          <w:tcPr>
            <w:tcW w:w="4320" w:type="dxa"/>
            <w:tcBorders>
              <w:top w:val="nil"/>
              <w:left w:val="nil"/>
              <w:bottom w:val="nil"/>
              <w:right w:val="nil"/>
            </w:tcBorders>
            <w:shd w:val="clear" w:color="auto" w:fill="auto"/>
            <w:noWrap/>
            <w:vAlign w:val="bottom"/>
            <w:hideMark/>
          </w:tcPr>
          <w:p w:rsidR="00244ADC" w:rsidRPr="00244ADC" w:rsidRDefault="00244ADC" w:rsidP="00244ADC">
            <w:pPr>
              <w:spacing w:after="0" w:line="240" w:lineRule="auto"/>
              <w:rPr>
                <w:rFonts w:ascii="Times" w:eastAsia="Times New Roman" w:hAnsi="Times" w:cs="Times New Roman"/>
                <w:color w:val="000000"/>
                <w:sz w:val="24"/>
                <w:szCs w:val="24"/>
              </w:rPr>
            </w:pPr>
            <w:proofErr w:type="spellStart"/>
            <w:r w:rsidRPr="00244ADC">
              <w:rPr>
                <w:rFonts w:ascii="Times" w:eastAsia="Times New Roman" w:hAnsi="Times" w:cs="Times New Roman"/>
                <w:color w:val="000000"/>
                <w:sz w:val="24"/>
                <w:szCs w:val="24"/>
              </w:rPr>
              <w:t>Overdispersion</w:t>
            </w:r>
            <w:proofErr w:type="spellEnd"/>
          </w:p>
        </w:tc>
        <w:tc>
          <w:tcPr>
            <w:tcW w:w="1980" w:type="dxa"/>
            <w:gridSpan w:val="2"/>
            <w:tcBorders>
              <w:top w:val="nil"/>
              <w:left w:val="nil"/>
              <w:bottom w:val="nil"/>
              <w:right w:val="nil"/>
            </w:tcBorders>
            <w:shd w:val="clear" w:color="auto" w:fill="auto"/>
            <w:noWrap/>
            <w:vAlign w:val="bottom"/>
            <w:hideMark/>
          </w:tcPr>
          <w:p w:rsidR="00244ADC" w:rsidRPr="00244ADC" w:rsidRDefault="00244ADC" w:rsidP="00244ADC">
            <w:pPr>
              <w:spacing w:after="0" w:line="240" w:lineRule="auto"/>
              <w:jc w:val="right"/>
              <w:rPr>
                <w:rFonts w:ascii="Times" w:eastAsia="Times New Roman" w:hAnsi="Times" w:cs="Times New Roman"/>
                <w:color w:val="000000"/>
                <w:sz w:val="24"/>
                <w:szCs w:val="24"/>
              </w:rPr>
            </w:pPr>
            <w:r w:rsidRPr="00244ADC">
              <w:rPr>
                <w:rFonts w:ascii="Times" w:eastAsia="Times New Roman" w:hAnsi="Times" w:cs="Times New Roman"/>
                <w:color w:val="000000"/>
                <w:sz w:val="24"/>
                <w:szCs w:val="24"/>
              </w:rPr>
              <w:t>2.112</w:t>
            </w:r>
          </w:p>
        </w:tc>
        <w:tc>
          <w:tcPr>
            <w:tcW w:w="1890" w:type="dxa"/>
            <w:tcBorders>
              <w:top w:val="nil"/>
              <w:left w:val="nil"/>
              <w:bottom w:val="nil"/>
              <w:right w:val="nil"/>
            </w:tcBorders>
            <w:shd w:val="clear" w:color="auto" w:fill="auto"/>
            <w:noWrap/>
            <w:vAlign w:val="bottom"/>
            <w:hideMark/>
          </w:tcPr>
          <w:p w:rsidR="00244ADC" w:rsidRPr="00244ADC" w:rsidRDefault="00244ADC" w:rsidP="00244ADC">
            <w:pPr>
              <w:spacing w:after="0" w:line="240" w:lineRule="auto"/>
              <w:jc w:val="right"/>
              <w:rPr>
                <w:rFonts w:ascii="Times" w:eastAsia="Times New Roman" w:hAnsi="Times" w:cs="Times New Roman"/>
                <w:color w:val="000000"/>
                <w:sz w:val="24"/>
                <w:szCs w:val="24"/>
              </w:rPr>
            </w:pPr>
            <w:r w:rsidRPr="00244ADC">
              <w:rPr>
                <w:rFonts w:ascii="Times" w:eastAsia="Times New Roman" w:hAnsi="Times" w:cs="Times New Roman"/>
                <w:color w:val="000000"/>
                <w:sz w:val="24"/>
                <w:szCs w:val="24"/>
              </w:rPr>
              <w:t>0.99</w:t>
            </w:r>
          </w:p>
        </w:tc>
      </w:tr>
      <w:tr w:rsidR="00244ADC" w:rsidRPr="00244ADC" w:rsidTr="00244ADC">
        <w:trPr>
          <w:trHeight w:val="315"/>
        </w:trPr>
        <w:tc>
          <w:tcPr>
            <w:tcW w:w="4320" w:type="dxa"/>
            <w:tcBorders>
              <w:top w:val="nil"/>
              <w:left w:val="nil"/>
              <w:bottom w:val="single" w:sz="4" w:space="0" w:color="auto"/>
              <w:right w:val="nil"/>
            </w:tcBorders>
            <w:shd w:val="clear" w:color="auto" w:fill="auto"/>
            <w:noWrap/>
            <w:vAlign w:val="bottom"/>
            <w:hideMark/>
          </w:tcPr>
          <w:p w:rsidR="00244ADC" w:rsidRPr="00244ADC" w:rsidRDefault="00244ADC" w:rsidP="00244ADC">
            <w:pPr>
              <w:spacing w:after="0" w:line="240" w:lineRule="auto"/>
              <w:rPr>
                <w:rFonts w:ascii="Times" w:eastAsia="Times New Roman" w:hAnsi="Times" w:cs="Times New Roman"/>
                <w:color w:val="000000"/>
                <w:sz w:val="24"/>
                <w:szCs w:val="24"/>
              </w:rPr>
            </w:pPr>
            <w:r>
              <w:rPr>
                <w:rFonts w:ascii="Times" w:eastAsia="Times New Roman" w:hAnsi="Times" w:cs="Times New Roman"/>
                <w:color w:val="000000"/>
                <w:sz w:val="24"/>
                <w:szCs w:val="24"/>
              </w:rPr>
              <w:t xml:space="preserve">Among-site variability and </w:t>
            </w:r>
            <w:proofErr w:type="spellStart"/>
            <w:r w:rsidRPr="00244ADC">
              <w:rPr>
                <w:rFonts w:ascii="Times" w:eastAsia="Times New Roman" w:hAnsi="Times" w:cs="Times New Roman"/>
                <w:color w:val="000000"/>
                <w:sz w:val="24"/>
                <w:szCs w:val="24"/>
              </w:rPr>
              <w:t>overdispersion</w:t>
            </w:r>
            <w:proofErr w:type="spellEnd"/>
          </w:p>
        </w:tc>
        <w:tc>
          <w:tcPr>
            <w:tcW w:w="1980" w:type="dxa"/>
            <w:gridSpan w:val="2"/>
            <w:tcBorders>
              <w:top w:val="nil"/>
              <w:left w:val="nil"/>
              <w:bottom w:val="single" w:sz="4" w:space="0" w:color="auto"/>
              <w:right w:val="nil"/>
            </w:tcBorders>
            <w:shd w:val="clear" w:color="auto" w:fill="auto"/>
            <w:noWrap/>
            <w:vAlign w:val="bottom"/>
            <w:hideMark/>
          </w:tcPr>
          <w:p w:rsidR="00244ADC" w:rsidRPr="00244ADC" w:rsidRDefault="00244ADC" w:rsidP="00244ADC">
            <w:pPr>
              <w:spacing w:after="0" w:line="240" w:lineRule="auto"/>
              <w:jc w:val="right"/>
              <w:rPr>
                <w:rFonts w:ascii="Times" w:eastAsia="Times New Roman" w:hAnsi="Times" w:cs="Times New Roman"/>
                <w:color w:val="000000"/>
                <w:sz w:val="24"/>
                <w:szCs w:val="24"/>
              </w:rPr>
            </w:pPr>
            <w:r w:rsidRPr="00244ADC">
              <w:rPr>
                <w:rFonts w:ascii="Times" w:eastAsia="Times New Roman" w:hAnsi="Times" w:cs="Times New Roman"/>
                <w:color w:val="000000"/>
                <w:sz w:val="24"/>
                <w:szCs w:val="24"/>
              </w:rPr>
              <w:t>2.117</w:t>
            </w:r>
          </w:p>
        </w:tc>
        <w:tc>
          <w:tcPr>
            <w:tcW w:w="1890" w:type="dxa"/>
            <w:tcBorders>
              <w:top w:val="nil"/>
              <w:left w:val="nil"/>
              <w:bottom w:val="single" w:sz="4" w:space="0" w:color="auto"/>
              <w:right w:val="nil"/>
            </w:tcBorders>
            <w:shd w:val="clear" w:color="auto" w:fill="auto"/>
            <w:noWrap/>
            <w:vAlign w:val="bottom"/>
            <w:hideMark/>
          </w:tcPr>
          <w:p w:rsidR="00244ADC" w:rsidRPr="00244ADC" w:rsidRDefault="00244ADC" w:rsidP="00244ADC">
            <w:pPr>
              <w:spacing w:after="0" w:line="240" w:lineRule="auto"/>
              <w:jc w:val="right"/>
              <w:rPr>
                <w:rFonts w:ascii="Times" w:eastAsia="Times New Roman" w:hAnsi="Times" w:cs="Times New Roman"/>
                <w:color w:val="000000"/>
                <w:sz w:val="24"/>
                <w:szCs w:val="24"/>
              </w:rPr>
            </w:pPr>
            <w:r w:rsidRPr="00244ADC">
              <w:rPr>
                <w:rFonts w:ascii="Times" w:eastAsia="Times New Roman" w:hAnsi="Times" w:cs="Times New Roman"/>
                <w:color w:val="000000"/>
                <w:sz w:val="24"/>
                <w:szCs w:val="24"/>
              </w:rPr>
              <w:t>1.00</w:t>
            </w:r>
          </w:p>
        </w:tc>
      </w:tr>
    </w:tbl>
    <w:p w:rsidR="00244ADC" w:rsidRDefault="00244ADC" w:rsidP="00F37237">
      <w:pPr>
        <w:spacing w:after="0"/>
        <w:rPr>
          <w:rFonts w:ascii="Times New Roman" w:hAnsi="Times New Roman" w:cs="Times New Roman"/>
          <w:sz w:val="24"/>
          <w:szCs w:val="24"/>
        </w:rPr>
      </w:pPr>
    </w:p>
    <w:p w:rsidR="00FD6302" w:rsidRDefault="00FD6302">
      <w:pPr>
        <w:rPr>
          <w:rFonts w:ascii="Times New Roman" w:hAnsi="Times New Roman" w:cs="Times New Roman"/>
          <w:sz w:val="24"/>
          <w:szCs w:val="24"/>
        </w:rPr>
      </w:pPr>
      <w:r>
        <w:rPr>
          <w:rFonts w:ascii="Times New Roman" w:hAnsi="Times New Roman" w:cs="Times New Roman"/>
          <w:sz w:val="24"/>
          <w:szCs w:val="24"/>
        </w:rPr>
        <w:br w:type="page"/>
      </w:r>
    </w:p>
    <w:p w:rsidR="00FD6302" w:rsidRDefault="00FD6302" w:rsidP="00F37237">
      <w:pPr>
        <w:spacing w:after="0"/>
        <w:rPr>
          <w:rFonts w:ascii="Times New Roman" w:hAnsi="Times New Roman" w:cs="Times New Roman"/>
          <w:sz w:val="24"/>
          <w:szCs w:val="24"/>
        </w:rPr>
      </w:pPr>
      <w:r>
        <w:rPr>
          <w:noProof/>
        </w:rPr>
        <w:lastRenderedPageBreak/>
        <w:drawing>
          <wp:inline distT="0" distB="0" distL="0" distR="0" wp14:anchorId="1BB56A69" wp14:editId="1911488B">
            <wp:extent cx="5381625" cy="54006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381625" cy="5400675"/>
                    </a:xfrm>
                    <a:prstGeom prst="rect">
                      <a:avLst/>
                    </a:prstGeom>
                  </pic:spPr>
                </pic:pic>
              </a:graphicData>
            </a:graphic>
          </wp:inline>
        </w:drawing>
      </w:r>
    </w:p>
    <w:p w:rsidR="00FD6302" w:rsidRPr="00244ADC" w:rsidRDefault="00FD6302" w:rsidP="00F37237">
      <w:pPr>
        <w:spacing w:after="0"/>
        <w:rPr>
          <w:rFonts w:ascii="Times New Roman" w:hAnsi="Times New Roman" w:cs="Times New Roman"/>
          <w:sz w:val="24"/>
          <w:szCs w:val="24"/>
        </w:rPr>
      </w:pPr>
      <w:r>
        <w:rPr>
          <w:rFonts w:ascii="Times New Roman" w:hAnsi="Times New Roman" w:cs="Times New Roman"/>
          <w:sz w:val="24"/>
          <w:szCs w:val="24"/>
        </w:rPr>
        <w:t>Figure 1. Estimates of the log-mean of expected counts</w:t>
      </w:r>
      <w:proofErr w:type="gramStart"/>
      <w:r>
        <w:rPr>
          <w:rFonts w:ascii="Times New Roman" w:hAnsi="Times New Roman" w:cs="Times New Roman"/>
          <w:sz w:val="24"/>
          <w:szCs w:val="24"/>
        </w:rPr>
        <w:t>,</w:t>
      </w:r>
      <w:proofErr w:type="gramEnd"/>
      <w:r w:rsidRPr="00F37237">
        <w:rPr>
          <w:rFonts w:ascii="Times New Roman" w:hAnsi="Times New Roman" w:cs="Times New Roman"/>
          <w:position w:val="-10"/>
          <w:sz w:val="24"/>
          <w:szCs w:val="24"/>
        </w:rPr>
        <w:object w:dxaOrig="240" w:dyaOrig="260">
          <v:shape id="_x0000_i1035" type="#_x0000_t75" style="width:12pt;height:12.75pt" o:ole="">
            <v:imagedata r:id="rId15" o:title=""/>
          </v:shape>
          <o:OLEObject Type="Embed" ProgID="Equation.DSMT4" ShapeID="_x0000_i1035" DrawAspect="Content" ObjectID="_1522064635" r:id="rId29"/>
        </w:object>
      </w:r>
      <w:r>
        <w:rPr>
          <w:rFonts w:ascii="Times New Roman" w:hAnsi="Times New Roman" w:cs="Times New Roman"/>
          <w:sz w:val="24"/>
          <w:szCs w:val="24"/>
        </w:rPr>
        <w:t>(solid points) with their 95% confidence intervals (black lines) for each 100 replicates of generated data and each of the four estimation models. The red line indicates the true value of</w:t>
      </w:r>
      <w:r w:rsidRPr="00F37237">
        <w:rPr>
          <w:rFonts w:ascii="Times New Roman" w:hAnsi="Times New Roman" w:cs="Times New Roman"/>
          <w:position w:val="-10"/>
          <w:sz w:val="24"/>
          <w:szCs w:val="24"/>
        </w:rPr>
        <w:object w:dxaOrig="240" w:dyaOrig="260">
          <v:shape id="_x0000_i1036" type="#_x0000_t75" style="width:12pt;height:12.75pt" o:ole="">
            <v:imagedata r:id="rId15" o:title=""/>
          </v:shape>
          <o:OLEObject Type="Embed" ProgID="Equation.DSMT4" ShapeID="_x0000_i1036" DrawAspect="Content" ObjectID="_1522064636" r:id="rId30"/>
        </w:object>
      </w:r>
      <w:r>
        <w:rPr>
          <w:rFonts w:ascii="Times New Roman" w:hAnsi="Times New Roman" w:cs="Times New Roman"/>
          <w:sz w:val="24"/>
          <w:szCs w:val="24"/>
        </w:rPr>
        <w:t xml:space="preserve">. </w:t>
      </w:r>
    </w:p>
    <w:sectPr w:rsidR="00FD6302" w:rsidRPr="00244AD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Helvetica">
    <w:panose1 w:val="020B0504020202030204"/>
    <w:charset w:val="00"/>
    <w:family w:val="swiss"/>
    <w:pitch w:val="variable"/>
    <w:sig w:usb0="00000007" w:usb1="00000000" w:usb2="00000000" w:usb3="00000000" w:csb0="00000093" w:csb1="00000000"/>
  </w:font>
  <w:font w:name="Times">
    <w:panose1 w:val="02020603060405020304"/>
    <w:charset w:val="00"/>
    <w:family w:val="roman"/>
    <w:pitch w:val="variable"/>
    <w:sig w:usb0="00000007" w:usb1="00000000" w:usb2="00000000" w:usb3="00000000" w:csb0="00000093"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1461F6E"/>
    <w:multiLevelType w:val="hybridMultilevel"/>
    <w:tmpl w:val="2D1E42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FF20BC9"/>
    <w:multiLevelType w:val="hybridMultilevel"/>
    <w:tmpl w:val="C824AABA"/>
    <w:lvl w:ilvl="0" w:tplc="0DEEE8A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23B1"/>
    <w:rsid w:val="000011FC"/>
    <w:rsid w:val="00004EE5"/>
    <w:rsid w:val="00007C2E"/>
    <w:rsid w:val="00010E97"/>
    <w:rsid w:val="0001183E"/>
    <w:rsid w:val="00015BB7"/>
    <w:rsid w:val="00016FCE"/>
    <w:rsid w:val="00017068"/>
    <w:rsid w:val="00017FD8"/>
    <w:rsid w:val="00022CD2"/>
    <w:rsid w:val="00025C66"/>
    <w:rsid w:val="00026FB5"/>
    <w:rsid w:val="00027A5F"/>
    <w:rsid w:val="00032F66"/>
    <w:rsid w:val="000426E7"/>
    <w:rsid w:val="00047B8F"/>
    <w:rsid w:val="00050150"/>
    <w:rsid w:val="00050EA2"/>
    <w:rsid w:val="00055EFE"/>
    <w:rsid w:val="000646FE"/>
    <w:rsid w:val="0007185A"/>
    <w:rsid w:val="000737DB"/>
    <w:rsid w:val="00074D77"/>
    <w:rsid w:val="000817A6"/>
    <w:rsid w:val="000820CC"/>
    <w:rsid w:val="00083C6C"/>
    <w:rsid w:val="0008639A"/>
    <w:rsid w:val="000929DC"/>
    <w:rsid w:val="00097C37"/>
    <w:rsid w:val="000A16E0"/>
    <w:rsid w:val="000A3D17"/>
    <w:rsid w:val="000B1035"/>
    <w:rsid w:val="000B6AB2"/>
    <w:rsid w:val="000C1A4B"/>
    <w:rsid w:val="000C42DC"/>
    <w:rsid w:val="000C4D24"/>
    <w:rsid w:val="000D0523"/>
    <w:rsid w:val="000D7B26"/>
    <w:rsid w:val="000E6FBE"/>
    <w:rsid w:val="000F0D9F"/>
    <w:rsid w:val="000F1905"/>
    <w:rsid w:val="000F3B3D"/>
    <w:rsid w:val="000F439C"/>
    <w:rsid w:val="000F4582"/>
    <w:rsid w:val="000F64D2"/>
    <w:rsid w:val="0010047C"/>
    <w:rsid w:val="00102E0D"/>
    <w:rsid w:val="00107F4E"/>
    <w:rsid w:val="00110B39"/>
    <w:rsid w:val="00110F14"/>
    <w:rsid w:val="00123028"/>
    <w:rsid w:val="001276BB"/>
    <w:rsid w:val="00127FCB"/>
    <w:rsid w:val="00132FF6"/>
    <w:rsid w:val="0013567A"/>
    <w:rsid w:val="0013646E"/>
    <w:rsid w:val="001425A5"/>
    <w:rsid w:val="0014740E"/>
    <w:rsid w:val="001511D1"/>
    <w:rsid w:val="00151D46"/>
    <w:rsid w:val="00151ECF"/>
    <w:rsid w:val="00162BBA"/>
    <w:rsid w:val="00163D60"/>
    <w:rsid w:val="00165263"/>
    <w:rsid w:val="00165807"/>
    <w:rsid w:val="00172715"/>
    <w:rsid w:val="00174C02"/>
    <w:rsid w:val="00176235"/>
    <w:rsid w:val="00177F82"/>
    <w:rsid w:val="001800AC"/>
    <w:rsid w:val="00180853"/>
    <w:rsid w:val="001809E0"/>
    <w:rsid w:val="00184209"/>
    <w:rsid w:val="00185504"/>
    <w:rsid w:val="00186C36"/>
    <w:rsid w:val="00192F0C"/>
    <w:rsid w:val="001954DF"/>
    <w:rsid w:val="00196792"/>
    <w:rsid w:val="001A0658"/>
    <w:rsid w:val="001A2211"/>
    <w:rsid w:val="001A4A0E"/>
    <w:rsid w:val="001A6BF6"/>
    <w:rsid w:val="001B2506"/>
    <w:rsid w:val="001B31B8"/>
    <w:rsid w:val="001B36AC"/>
    <w:rsid w:val="001B3971"/>
    <w:rsid w:val="001B3C85"/>
    <w:rsid w:val="001C13A8"/>
    <w:rsid w:val="001C4B9A"/>
    <w:rsid w:val="001C4E9E"/>
    <w:rsid w:val="001D1953"/>
    <w:rsid w:val="001D290F"/>
    <w:rsid w:val="001E05F6"/>
    <w:rsid w:val="001E35F5"/>
    <w:rsid w:val="001F366B"/>
    <w:rsid w:val="001F57CD"/>
    <w:rsid w:val="001F650C"/>
    <w:rsid w:val="001F78CC"/>
    <w:rsid w:val="00200754"/>
    <w:rsid w:val="002031BF"/>
    <w:rsid w:val="00210FD5"/>
    <w:rsid w:val="002138D1"/>
    <w:rsid w:val="00214122"/>
    <w:rsid w:val="00223A9B"/>
    <w:rsid w:val="0022566B"/>
    <w:rsid w:val="00227D3B"/>
    <w:rsid w:val="00232AD6"/>
    <w:rsid w:val="00234801"/>
    <w:rsid w:val="00242FC8"/>
    <w:rsid w:val="0024315E"/>
    <w:rsid w:val="00244ADC"/>
    <w:rsid w:val="00250957"/>
    <w:rsid w:val="002529F3"/>
    <w:rsid w:val="00257A6F"/>
    <w:rsid w:val="00260089"/>
    <w:rsid w:val="00261CF0"/>
    <w:rsid w:val="002627F1"/>
    <w:rsid w:val="002657FB"/>
    <w:rsid w:val="00266C41"/>
    <w:rsid w:val="00267E12"/>
    <w:rsid w:val="00274A2F"/>
    <w:rsid w:val="002752D2"/>
    <w:rsid w:val="002779BE"/>
    <w:rsid w:val="00284BC1"/>
    <w:rsid w:val="00287251"/>
    <w:rsid w:val="00292A30"/>
    <w:rsid w:val="00294706"/>
    <w:rsid w:val="00294AB4"/>
    <w:rsid w:val="002972F1"/>
    <w:rsid w:val="002A0F0E"/>
    <w:rsid w:val="002A60E1"/>
    <w:rsid w:val="002A7F4F"/>
    <w:rsid w:val="002B1547"/>
    <w:rsid w:val="002B600C"/>
    <w:rsid w:val="002C1AF8"/>
    <w:rsid w:val="002C4C25"/>
    <w:rsid w:val="002C63AE"/>
    <w:rsid w:val="002D6E95"/>
    <w:rsid w:val="002E5BE2"/>
    <w:rsid w:val="002E77E4"/>
    <w:rsid w:val="002F358C"/>
    <w:rsid w:val="002F3C24"/>
    <w:rsid w:val="002F41B6"/>
    <w:rsid w:val="002F7D0E"/>
    <w:rsid w:val="003001B7"/>
    <w:rsid w:val="00300314"/>
    <w:rsid w:val="00300344"/>
    <w:rsid w:val="003020FA"/>
    <w:rsid w:val="003037C8"/>
    <w:rsid w:val="00303CA2"/>
    <w:rsid w:val="003072DA"/>
    <w:rsid w:val="00310760"/>
    <w:rsid w:val="00315346"/>
    <w:rsid w:val="00315E0A"/>
    <w:rsid w:val="00316680"/>
    <w:rsid w:val="00330F44"/>
    <w:rsid w:val="00332AFE"/>
    <w:rsid w:val="003430C5"/>
    <w:rsid w:val="00343B3E"/>
    <w:rsid w:val="00346989"/>
    <w:rsid w:val="00361078"/>
    <w:rsid w:val="003627EB"/>
    <w:rsid w:val="0036458B"/>
    <w:rsid w:val="00367DAA"/>
    <w:rsid w:val="00372268"/>
    <w:rsid w:val="00383C4F"/>
    <w:rsid w:val="00384988"/>
    <w:rsid w:val="00392EE5"/>
    <w:rsid w:val="00394590"/>
    <w:rsid w:val="003A032A"/>
    <w:rsid w:val="003A6855"/>
    <w:rsid w:val="003A6E13"/>
    <w:rsid w:val="003B012D"/>
    <w:rsid w:val="003B2C6D"/>
    <w:rsid w:val="003B6E4B"/>
    <w:rsid w:val="003B7FEE"/>
    <w:rsid w:val="003C346D"/>
    <w:rsid w:val="003C4D27"/>
    <w:rsid w:val="003C54C7"/>
    <w:rsid w:val="003D0072"/>
    <w:rsid w:val="003D362B"/>
    <w:rsid w:val="003D49E4"/>
    <w:rsid w:val="003D4DC3"/>
    <w:rsid w:val="003E0B5B"/>
    <w:rsid w:val="003E37FF"/>
    <w:rsid w:val="003E70BF"/>
    <w:rsid w:val="003E7CA0"/>
    <w:rsid w:val="003F32FA"/>
    <w:rsid w:val="003F366D"/>
    <w:rsid w:val="003F613A"/>
    <w:rsid w:val="003F7B1D"/>
    <w:rsid w:val="00401047"/>
    <w:rsid w:val="00402352"/>
    <w:rsid w:val="004053F8"/>
    <w:rsid w:val="0040710C"/>
    <w:rsid w:val="004075BC"/>
    <w:rsid w:val="00412EA4"/>
    <w:rsid w:val="004149FD"/>
    <w:rsid w:val="0042257A"/>
    <w:rsid w:val="00422C23"/>
    <w:rsid w:val="004241D7"/>
    <w:rsid w:val="00424678"/>
    <w:rsid w:val="00427CD1"/>
    <w:rsid w:val="004309C1"/>
    <w:rsid w:val="00434CFF"/>
    <w:rsid w:val="00435047"/>
    <w:rsid w:val="004370CF"/>
    <w:rsid w:val="00437BF5"/>
    <w:rsid w:val="00443283"/>
    <w:rsid w:val="004515AB"/>
    <w:rsid w:val="00453211"/>
    <w:rsid w:val="004557CA"/>
    <w:rsid w:val="0045660B"/>
    <w:rsid w:val="004578AA"/>
    <w:rsid w:val="00460D5B"/>
    <w:rsid w:val="004625B3"/>
    <w:rsid w:val="00471F6D"/>
    <w:rsid w:val="004751B8"/>
    <w:rsid w:val="00480BA2"/>
    <w:rsid w:val="00481282"/>
    <w:rsid w:val="004822E9"/>
    <w:rsid w:val="0048749F"/>
    <w:rsid w:val="00491F59"/>
    <w:rsid w:val="00492D2B"/>
    <w:rsid w:val="00492DF3"/>
    <w:rsid w:val="00495118"/>
    <w:rsid w:val="0049767F"/>
    <w:rsid w:val="004A1383"/>
    <w:rsid w:val="004B09B0"/>
    <w:rsid w:val="004B1168"/>
    <w:rsid w:val="004B274D"/>
    <w:rsid w:val="004B3229"/>
    <w:rsid w:val="004B6B2B"/>
    <w:rsid w:val="004D590A"/>
    <w:rsid w:val="004D59E8"/>
    <w:rsid w:val="004D70AA"/>
    <w:rsid w:val="004E2A0D"/>
    <w:rsid w:val="004E50EF"/>
    <w:rsid w:val="004E792A"/>
    <w:rsid w:val="004F45E4"/>
    <w:rsid w:val="004F537A"/>
    <w:rsid w:val="005016C1"/>
    <w:rsid w:val="005113F4"/>
    <w:rsid w:val="0052042C"/>
    <w:rsid w:val="00520856"/>
    <w:rsid w:val="005221D1"/>
    <w:rsid w:val="005334F6"/>
    <w:rsid w:val="0053372C"/>
    <w:rsid w:val="005350E5"/>
    <w:rsid w:val="00545653"/>
    <w:rsid w:val="00545E4A"/>
    <w:rsid w:val="005509D9"/>
    <w:rsid w:val="00553782"/>
    <w:rsid w:val="00553C21"/>
    <w:rsid w:val="00555749"/>
    <w:rsid w:val="005629A0"/>
    <w:rsid w:val="0056580E"/>
    <w:rsid w:val="00566F8F"/>
    <w:rsid w:val="00567314"/>
    <w:rsid w:val="00567637"/>
    <w:rsid w:val="0057048B"/>
    <w:rsid w:val="00571660"/>
    <w:rsid w:val="0058353B"/>
    <w:rsid w:val="00586EED"/>
    <w:rsid w:val="0059012C"/>
    <w:rsid w:val="00592DAF"/>
    <w:rsid w:val="00596316"/>
    <w:rsid w:val="005A18ED"/>
    <w:rsid w:val="005A4277"/>
    <w:rsid w:val="005A7F0A"/>
    <w:rsid w:val="005B3257"/>
    <w:rsid w:val="005B4632"/>
    <w:rsid w:val="005C3DAB"/>
    <w:rsid w:val="005C4BBB"/>
    <w:rsid w:val="005C6028"/>
    <w:rsid w:val="005D0E4F"/>
    <w:rsid w:val="005D0F83"/>
    <w:rsid w:val="005E531D"/>
    <w:rsid w:val="005E69D6"/>
    <w:rsid w:val="005F1371"/>
    <w:rsid w:val="0060082E"/>
    <w:rsid w:val="00612647"/>
    <w:rsid w:val="00625890"/>
    <w:rsid w:val="00633EA6"/>
    <w:rsid w:val="00636006"/>
    <w:rsid w:val="00637E10"/>
    <w:rsid w:val="0064219E"/>
    <w:rsid w:val="00642622"/>
    <w:rsid w:val="00642A41"/>
    <w:rsid w:val="00663247"/>
    <w:rsid w:val="0066424A"/>
    <w:rsid w:val="00673A75"/>
    <w:rsid w:val="00673ED2"/>
    <w:rsid w:val="00675AC2"/>
    <w:rsid w:val="00676149"/>
    <w:rsid w:val="00687204"/>
    <w:rsid w:val="00687D07"/>
    <w:rsid w:val="00693979"/>
    <w:rsid w:val="00695C5C"/>
    <w:rsid w:val="006A056E"/>
    <w:rsid w:val="006A1210"/>
    <w:rsid w:val="006B230D"/>
    <w:rsid w:val="006C0423"/>
    <w:rsid w:val="006C2021"/>
    <w:rsid w:val="006C795F"/>
    <w:rsid w:val="006D0FB0"/>
    <w:rsid w:val="006E0161"/>
    <w:rsid w:val="006E33C1"/>
    <w:rsid w:val="006E4805"/>
    <w:rsid w:val="006E7C8A"/>
    <w:rsid w:val="006F3471"/>
    <w:rsid w:val="007006E8"/>
    <w:rsid w:val="00712059"/>
    <w:rsid w:val="00713EF0"/>
    <w:rsid w:val="00721435"/>
    <w:rsid w:val="007266B5"/>
    <w:rsid w:val="007300B8"/>
    <w:rsid w:val="007327E0"/>
    <w:rsid w:val="00740A4E"/>
    <w:rsid w:val="00742276"/>
    <w:rsid w:val="0074539C"/>
    <w:rsid w:val="0076092F"/>
    <w:rsid w:val="00761940"/>
    <w:rsid w:val="00761CD4"/>
    <w:rsid w:val="00763F46"/>
    <w:rsid w:val="007669C0"/>
    <w:rsid w:val="00773278"/>
    <w:rsid w:val="00776F77"/>
    <w:rsid w:val="00777D21"/>
    <w:rsid w:val="00781B77"/>
    <w:rsid w:val="0078430A"/>
    <w:rsid w:val="00785692"/>
    <w:rsid w:val="00793E41"/>
    <w:rsid w:val="0079449C"/>
    <w:rsid w:val="007A0966"/>
    <w:rsid w:val="007A519D"/>
    <w:rsid w:val="007A55D1"/>
    <w:rsid w:val="007A6458"/>
    <w:rsid w:val="007A6B32"/>
    <w:rsid w:val="007A7787"/>
    <w:rsid w:val="007B2134"/>
    <w:rsid w:val="007B376B"/>
    <w:rsid w:val="007B5256"/>
    <w:rsid w:val="007B6FC1"/>
    <w:rsid w:val="007C0987"/>
    <w:rsid w:val="007C1C72"/>
    <w:rsid w:val="007D4C20"/>
    <w:rsid w:val="007E18F2"/>
    <w:rsid w:val="007F2477"/>
    <w:rsid w:val="007F3C5D"/>
    <w:rsid w:val="007F50C9"/>
    <w:rsid w:val="007F6F7A"/>
    <w:rsid w:val="008065B8"/>
    <w:rsid w:val="008072B9"/>
    <w:rsid w:val="00813425"/>
    <w:rsid w:val="008152AE"/>
    <w:rsid w:val="008177A6"/>
    <w:rsid w:val="008214E9"/>
    <w:rsid w:val="00821D24"/>
    <w:rsid w:val="00822FD9"/>
    <w:rsid w:val="008279B9"/>
    <w:rsid w:val="008279BA"/>
    <w:rsid w:val="00827F1A"/>
    <w:rsid w:val="00830A5F"/>
    <w:rsid w:val="008315AE"/>
    <w:rsid w:val="00834473"/>
    <w:rsid w:val="008501D6"/>
    <w:rsid w:val="00857A66"/>
    <w:rsid w:val="0086098A"/>
    <w:rsid w:val="008637FF"/>
    <w:rsid w:val="00870497"/>
    <w:rsid w:val="0087119E"/>
    <w:rsid w:val="00874654"/>
    <w:rsid w:val="00874ECE"/>
    <w:rsid w:val="00881940"/>
    <w:rsid w:val="00883D1C"/>
    <w:rsid w:val="00890297"/>
    <w:rsid w:val="008947B0"/>
    <w:rsid w:val="0089482F"/>
    <w:rsid w:val="00895847"/>
    <w:rsid w:val="00895C58"/>
    <w:rsid w:val="008B1224"/>
    <w:rsid w:val="008B1499"/>
    <w:rsid w:val="008B27C3"/>
    <w:rsid w:val="008B36FA"/>
    <w:rsid w:val="008B4A97"/>
    <w:rsid w:val="008B5CFD"/>
    <w:rsid w:val="008B7012"/>
    <w:rsid w:val="008C0C10"/>
    <w:rsid w:val="008C1412"/>
    <w:rsid w:val="008C47A1"/>
    <w:rsid w:val="008D631E"/>
    <w:rsid w:val="008D6A84"/>
    <w:rsid w:val="008E32FB"/>
    <w:rsid w:val="008E6541"/>
    <w:rsid w:val="008F13DD"/>
    <w:rsid w:val="008F1BF4"/>
    <w:rsid w:val="008F3D10"/>
    <w:rsid w:val="008F4521"/>
    <w:rsid w:val="008F7FD7"/>
    <w:rsid w:val="009009F4"/>
    <w:rsid w:val="00904173"/>
    <w:rsid w:val="00904A26"/>
    <w:rsid w:val="009058EC"/>
    <w:rsid w:val="009069CD"/>
    <w:rsid w:val="00910927"/>
    <w:rsid w:val="00911CB9"/>
    <w:rsid w:val="00913845"/>
    <w:rsid w:val="00922F81"/>
    <w:rsid w:val="009241C5"/>
    <w:rsid w:val="009246C1"/>
    <w:rsid w:val="00927C02"/>
    <w:rsid w:val="00942706"/>
    <w:rsid w:val="00944FEB"/>
    <w:rsid w:val="00953BE4"/>
    <w:rsid w:val="00960B3E"/>
    <w:rsid w:val="00962865"/>
    <w:rsid w:val="00962960"/>
    <w:rsid w:val="00964E68"/>
    <w:rsid w:val="00965DF4"/>
    <w:rsid w:val="009662FE"/>
    <w:rsid w:val="00966619"/>
    <w:rsid w:val="0097297B"/>
    <w:rsid w:val="00972B6B"/>
    <w:rsid w:val="009803B6"/>
    <w:rsid w:val="00981772"/>
    <w:rsid w:val="00981E0F"/>
    <w:rsid w:val="00983833"/>
    <w:rsid w:val="00984798"/>
    <w:rsid w:val="009921A6"/>
    <w:rsid w:val="00996D8E"/>
    <w:rsid w:val="0099763C"/>
    <w:rsid w:val="009A3262"/>
    <w:rsid w:val="009A3313"/>
    <w:rsid w:val="009A5087"/>
    <w:rsid w:val="009A7394"/>
    <w:rsid w:val="009B00AA"/>
    <w:rsid w:val="009B72B8"/>
    <w:rsid w:val="009C1DD3"/>
    <w:rsid w:val="009C1E4D"/>
    <w:rsid w:val="009C4541"/>
    <w:rsid w:val="009C5B61"/>
    <w:rsid w:val="009D1088"/>
    <w:rsid w:val="009D6D68"/>
    <w:rsid w:val="009D764A"/>
    <w:rsid w:val="009E0C57"/>
    <w:rsid w:val="009E7C55"/>
    <w:rsid w:val="009F24C2"/>
    <w:rsid w:val="009F5C21"/>
    <w:rsid w:val="00A047D1"/>
    <w:rsid w:val="00A06A44"/>
    <w:rsid w:val="00A132C7"/>
    <w:rsid w:val="00A136C6"/>
    <w:rsid w:val="00A22721"/>
    <w:rsid w:val="00A22740"/>
    <w:rsid w:val="00A24025"/>
    <w:rsid w:val="00A2771A"/>
    <w:rsid w:val="00A332A7"/>
    <w:rsid w:val="00A33FBC"/>
    <w:rsid w:val="00A35760"/>
    <w:rsid w:val="00A37DDB"/>
    <w:rsid w:val="00A41504"/>
    <w:rsid w:val="00A41A2F"/>
    <w:rsid w:val="00A44223"/>
    <w:rsid w:val="00A44C9C"/>
    <w:rsid w:val="00A4671A"/>
    <w:rsid w:val="00A473E5"/>
    <w:rsid w:val="00A55AB7"/>
    <w:rsid w:val="00A56070"/>
    <w:rsid w:val="00A62E98"/>
    <w:rsid w:val="00A71DBB"/>
    <w:rsid w:val="00A722E7"/>
    <w:rsid w:val="00A72A8D"/>
    <w:rsid w:val="00A77A1E"/>
    <w:rsid w:val="00A85F0C"/>
    <w:rsid w:val="00A905FC"/>
    <w:rsid w:val="00A90FB9"/>
    <w:rsid w:val="00A93834"/>
    <w:rsid w:val="00A96F24"/>
    <w:rsid w:val="00AA07A6"/>
    <w:rsid w:val="00AA2213"/>
    <w:rsid w:val="00AA2785"/>
    <w:rsid w:val="00AA2805"/>
    <w:rsid w:val="00AA4C40"/>
    <w:rsid w:val="00AB50C4"/>
    <w:rsid w:val="00AB538C"/>
    <w:rsid w:val="00AC17A8"/>
    <w:rsid w:val="00AD1027"/>
    <w:rsid w:val="00AE4839"/>
    <w:rsid w:val="00AF1611"/>
    <w:rsid w:val="00B064DE"/>
    <w:rsid w:val="00B0683D"/>
    <w:rsid w:val="00B11001"/>
    <w:rsid w:val="00B12AB7"/>
    <w:rsid w:val="00B2142C"/>
    <w:rsid w:val="00B22B83"/>
    <w:rsid w:val="00B22D08"/>
    <w:rsid w:val="00B27964"/>
    <w:rsid w:val="00B27F03"/>
    <w:rsid w:val="00B364F4"/>
    <w:rsid w:val="00B400F6"/>
    <w:rsid w:val="00B55111"/>
    <w:rsid w:val="00B61CE8"/>
    <w:rsid w:val="00B63F91"/>
    <w:rsid w:val="00B702C9"/>
    <w:rsid w:val="00B74E9D"/>
    <w:rsid w:val="00B7540C"/>
    <w:rsid w:val="00B75D7E"/>
    <w:rsid w:val="00B77A45"/>
    <w:rsid w:val="00B81DB1"/>
    <w:rsid w:val="00B862D6"/>
    <w:rsid w:val="00B9356E"/>
    <w:rsid w:val="00BA177B"/>
    <w:rsid w:val="00BA379C"/>
    <w:rsid w:val="00BA4841"/>
    <w:rsid w:val="00BA7643"/>
    <w:rsid w:val="00BB6A65"/>
    <w:rsid w:val="00BD2943"/>
    <w:rsid w:val="00BD3D11"/>
    <w:rsid w:val="00BD6214"/>
    <w:rsid w:val="00BE160D"/>
    <w:rsid w:val="00BE2390"/>
    <w:rsid w:val="00BE2BFD"/>
    <w:rsid w:val="00BE2F39"/>
    <w:rsid w:val="00BE4E15"/>
    <w:rsid w:val="00BF4887"/>
    <w:rsid w:val="00BF7E46"/>
    <w:rsid w:val="00BF7EBF"/>
    <w:rsid w:val="00C02231"/>
    <w:rsid w:val="00C02895"/>
    <w:rsid w:val="00C1644B"/>
    <w:rsid w:val="00C17020"/>
    <w:rsid w:val="00C17DE6"/>
    <w:rsid w:val="00C24092"/>
    <w:rsid w:val="00C241E8"/>
    <w:rsid w:val="00C268EA"/>
    <w:rsid w:val="00C2798B"/>
    <w:rsid w:val="00C34282"/>
    <w:rsid w:val="00C35485"/>
    <w:rsid w:val="00C37DEF"/>
    <w:rsid w:val="00C4173C"/>
    <w:rsid w:val="00C4432A"/>
    <w:rsid w:val="00C4676C"/>
    <w:rsid w:val="00C54E57"/>
    <w:rsid w:val="00C57ED0"/>
    <w:rsid w:val="00C607B0"/>
    <w:rsid w:val="00C64ECE"/>
    <w:rsid w:val="00C65C93"/>
    <w:rsid w:val="00C6614D"/>
    <w:rsid w:val="00C664BE"/>
    <w:rsid w:val="00C715E2"/>
    <w:rsid w:val="00C72CFE"/>
    <w:rsid w:val="00C746A9"/>
    <w:rsid w:val="00C776D2"/>
    <w:rsid w:val="00C77A13"/>
    <w:rsid w:val="00C841C2"/>
    <w:rsid w:val="00C846D7"/>
    <w:rsid w:val="00C90A9B"/>
    <w:rsid w:val="00C92BB3"/>
    <w:rsid w:val="00C956C8"/>
    <w:rsid w:val="00CA1842"/>
    <w:rsid w:val="00CA1A14"/>
    <w:rsid w:val="00CB6DB2"/>
    <w:rsid w:val="00CC398F"/>
    <w:rsid w:val="00CD6BB5"/>
    <w:rsid w:val="00CD6C15"/>
    <w:rsid w:val="00CD7383"/>
    <w:rsid w:val="00CD7A66"/>
    <w:rsid w:val="00CF2D98"/>
    <w:rsid w:val="00D2232D"/>
    <w:rsid w:val="00D22A4F"/>
    <w:rsid w:val="00D32011"/>
    <w:rsid w:val="00D3231D"/>
    <w:rsid w:val="00D33145"/>
    <w:rsid w:val="00D3359A"/>
    <w:rsid w:val="00D406AC"/>
    <w:rsid w:val="00D423B1"/>
    <w:rsid w:val="00D42D03"/>
    <w:rsid w:val="00D461AB"/>
    <w:rsid w:val="00D51866"/>
    <w:rsid w:val="00D51E5A"/>
    <w:rsid w:val="00D66E91"/>
    <w:rsid w:val="00D67604"/>
    <w:rsid w:val="00D70B40"/>
    <w:rsid w:val="00D73E86"/>
    <w:rsid w:val="00D76508"/>
    <w:rsid w:val="00D77D27"/>
    <w:rsid w:val="00D84188"/>
    <w:rsid w:val="00D87F01"/>
    <w:rsid w:val="00D91C57"/>
    <w:rsid w:val="00D92C99"/>
    <w:rsid w:val="00D93532"/>
    <w:rsid w:val="00DB202C"/>
    <w:rsid w:val="00DB31E7"/>
    <w:rsid w:val="00DC5230"/>
    <w:rsid w:val="00DC77B6"/>
    <w:rsid w:val="00DD0725"/>
    <w:rsid w:val="00DD25A6"/>
    <w:rsid w:val="00DD5960"/>
    <w:rsid w:val="00DD70BA"/>
    <w:rsid w:val="00DE3D1C"/>
    <w:rsid w:val="00DE5AE6"/>
    <w:rsid w:val="00DF0CC0"/>
    <w:rsid w:val="00DF18B6"/>
    <w:rsid w:val="00DF7952"/>
    <w:rsid w:val="00E00A90"/>
    <w:rsid w:val="00E02EE8"/>
    <w:rsid w:val="00E21D96"/>
    <w:rsid w:val="00E221F1"/>
    <w:rsid w:val="00E25E36"/>
    <w:rsid w:val="00E2692E"/>
    <w:rsid w:val="00E34696"/>
    <w:rsid w:val="00E36774"/>
    <w:rsid w:val="00E371B2"/>
    <w:rsid w:val="00E37946"/>
    <w:rsid w:val="00E45566"/>
    <w:rsid w:val="00E559E9"/>
    <w:rsid w:val="00E5732A"/>
    <w:rsid w:val="00E57DDE"/>
    <w:rsid w:val="00E63428"/>
    <w:rsid w:val="00E63C9C"/>
    <w:rsid w:val="00E66306"/>
    <w:rsid w:val="00E70A8D"/>
    <w:rsid w:val="00E70B79"/>
    <w:rsid w:val="00E72AC6"/>
    <w:rsid w:val="00E77DF5"/>
    <w:rsid w:val="00E80F71"/>
    <w:rsid w:val="00E8321B"/>
    <w:rsid w:val="00E859F2"/>
    <w:rsid w:val="00E8789A"/>
    <w:rsid w:val="00E90165"/>
    <w:rsid w:val="00E93B00"/>
    <w:rsid w:val="00E9605F"/>
    <w:rsid w:val="00E96BC2"/>
    <w:rsid w:val="00EA23F8"/>
    <w:rsid w:val="00EA3479"/>
    <w:rsid w:val="00EB648C"/>
    <w:rsid w:val="00EB6AD4"/>
    <w:rsid w:val="00EB7351"/>
    <w:rsid w:val="00EC0D3B"/>
    <w:rsid w:val="00EC2F95"/>
    <w:rsid w:val="00EC32A5"/>
    <w:rsid w:val="00EC4B27"/>
    <w:rsid w:val="00EC75AD"/>
    <w:rsid w:val="00EC7617"/>
    <w:rsid w:val="00ED22FE"/>
    <w:rsid w:val="00ED2377"/>
    <w:rsid w:val="00ED2A0F"/>
    <w:rsid w:val="00EE2604"/>
    <w:rsid w:val="00EE64D1"/>
    <w:rsid w:val="00EF20B1"/>
    <w:rsid w:val="00EF61AB"/>
    <w:rsid w:val="00F004A0"/>
    <w:rsid w:val="00F00C62"/>
    <w:rsid w:val="00F029EC"/>
    <w:rsid w:val="00F1631F"/>
    <w:rsid w:val="00F229AD"/>
    <w:rsid w:val="00F23047"/>
    <w:rsid w:val="00F2381C"/>
    <w:rsid w:val="00F25199"/>
    <w:rsid w:val="00F271E3"/>
    <w:rsid w:val="00F3277E"/>
    <w:rsid w:val="00F351B9"/>
    <w:rsid w:val="00F36C46"/>
    <w:rsid w:val="00F37237"/>
    <w:rsid w:val="00F44596"/>
    <w:rsid w:val="00F448CD"/>
    <w:rsid w:val="00F450AE"/>
    <w:rsid w:val="00F5108D"/>
    <w:rsid w:val="00F5310E"/>
    <w:rsid w:val="00F54623"/>
    <w:rsid w:val="00F56BF3"/>
    <w:rsid w:val="00F57E80"/>
    <w:rsid w:val="00F644A7"/>
    <w:rsid w:val="00F6531C"/>
    <w:rsid w:val="00F65B3A"/>
    <w:rsid w:val="00F72B72"/>
    <w:rsid w:val="00F7322B"/>
    <w:rsid w:val="00F7405C"/>
    <w:rsid w:val="00F77C10"/>
    <w:rsid w:val="00F83C6D"/>
    <w:rsid w:val="00F847D2"/>
    <w:rsid w:val="00F9096D"/>
    <w:rsid w:val="00F93850"/>
    <w:rsid w:val="00FA09C7"/>
    <w:rsid w:val="00FA1F8B"/>
    <w:rsid w:val="00FA5760"/>
    <w:rsid w:val="00FB0521"/>
    <w:rsid w:val="00FC0BFE"/>
    <w:rsid w:val="00FC46C7"/>
    <w:rsid w:val="00FC54D5"/>
    <w:rsid w:val="00FD2228"/>
    <w:rsid w:val="00FD4C37"/>
    <w:rsid w:val="00FD6184"/>
    <w:rsid w:val="00FD6302"/>
    <w:rsid w:val="00FD663B"/>
    <w:rsid w:val="00FE0D29"/>
    <w:rsid w:val="00FE2D7E"/>
    <w:rsid w:val="00FE36DB"/>
    <w:rsid w:val="00FF05BD"/>
    <w:rsid w:val="00FF1FB8"/>
    <w:rsid w:val="00FF4165"/>
    <w:rsid w:val="00FF4B51"/>
    <w:rsid w:val="00FF59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9A69C35-7ADE-469D-A3F3-460F6E1AF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3600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eviewerComment">
    <w:name w:val="Reviewer Comment"/>
    <w:basedOn w:val="DefaultParagraphFont"/>
    <w:uiPriority w:val="1"/>
    <w:qFormat/>
    <w:rsid w:val="002529F3"/>
    <w:rPr>
      <w:rFonts w:ascii="Helvetica" w:hAnsi="Helvetica" w:cs="Helvetica"/>
      <w:i/>
      <w:color w:val="4472C4" w:themeColor="accent5"/>
      <w:sz w:val="20"/>
      <w:szCs w:val="20"/>
      <w:shd w:val="clear" w:color="auto" w:fill="FFFFFF"/>
    </w:rPr>
  </w:style>
  <w:style w:type="paragraph" w:customStyle="1" w:styleId="Casual">
    <w:name w:val="Casual"/>
    <w:basedOn w:val="Normal"/>
    <w:qFormat/>
    <w:rsid w:val="00127FCB"/>
    <w:pPr>
      <w:spacing w:after="0"/>
    </w:pPr>
    <w:rPr>
      <w:rFonts w:ascii="Helvetica" w:hAnsi="Helvetica"/>
      <w:sz w:val="24"/>
    </w:rPr>
  </w:style>
  <w:style w:type="paragraph" w:customStyle="1" w:styleId="CasualHeading">
    <w:name w:val="Casual Heading"/>
    <w:basedOn w:val="Heading1"/>
    <w:next w:val="Casual"/>
    <w:qFormat/>
    <w:rsid w:val="00636006"/>
    <w:rPr>
      <w:rFonts w:ascii="Helvetica" w:hAnsi="Helvetica"/>
    </w:rPr>
  </w:style>
  <w:style w:type="character" w:customStyle="1" w:styleId="Heading1Char">
    <w:name w:val="Heading 1 Char"/>
    <w:basedOn w:val="DefaultParagraphFont"/>
    <w:link w:val="Heading1"/>
    <w:uiPriority w:val="9"/>
    <w:rsid w:val="00636006"/>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F3723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5854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image" Target="media/image9.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1</TotalTime>
  <Pages>3</Pages>
  <Words>707</Words>
  <Characters>4030</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rrill Rudd</dc:creator>
  <cp:keywords/>
  <dc:description/>
  <cp:lastModifiedBy>Merrill Rudd</cp:lastModifiedBy>
  <cp:revision>10</cp:revision>
  <dcterms:created xsi:type="dcterms:W3CDTF">2016-04-13T18:33:00Z</dcterms:created>
  <dcterms:modified xsi:type="dcterms:W3CDTF">2016-04-13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